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62" r:id="rId7"/>
    <p:sldId id="277" r:id="rId8"/>
    <p:sldId id="285" r:id="rId9"/>
    <p:sldId id="278" r:id="rId10"/>
    <p:sldId id="283" r:id="rId11"/>
    <p:sldId id="284" r:id="rId12"/>
    <p:sldId id="279" r:id="rId13"/>
    <p:sldId id="286" r:id="rId14"/>
    <p:sldId id="287" r:id="rId15"/>
    <p:sldId id="289" r:id="rId16"/>
    <p:sldId id="294" r:id="rId17"/>
    <p:sldId id="292" r:id="rId18"/>
    <p:sldId id="29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12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emf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14.bin"/><Relationship Id="rId2" Type="http://schemas.openxmlformats.org/officeDocument/2006/relationships/hyperlink" Target="https://www.geogebra.org/calculator/zmgf4esk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hyperlink" Target="https://www.geogebra.org/calculator/zrg5gzkt" TargetMode="External"/><Relationship Id="rId4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68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95.wmf"/><Relationship Id="rId18" Type="http://schemas.openxmlformats.org/officeDocument/2006/relationships/image" Target="../media/image99.png"/><Relationship Id="rId3" Type="http://schemas.openxmlformats.org/officeDocument/2006/relationships/image" Target="../media/image90.png"/><Relationship Id="rId21" Type="http://schemas.openxmlformats.org/officeDocument/2006/relationships/image" Target="../media/image102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98.png"/><Relationship Id="rId25" Type="http://schemas.openxmlformats.org/officeDocument/2006/relationships/image" Target="../media/image106.png"/><Relationship Id="rId2" Type="http://schemas.openxmlformats.org/officeDocument/2006/relationships/image" Target="../media/image68.png"/><Relationship Id="rId16" Type="http://schemas.openxmlformats.org/officeDocument/2006/relationships/image" Target="../media/image97.png"/><Relationship Id="rId20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94.wmf"/><Relationship Id="rId24" Type="http://schemas.openxmlformats.org/officeDocument/2006/relationships/image" Target="../media/image105.png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4.pn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00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5.wmf"/><Relationship Id="rId18" Type="http://schemas.openxmlformats.org/officeDocument/2006/relationships/image" Target="../media/image118.wmf"/><Relationship Id="rId26" Type="http://schemas.openxmlformats.org/officeDocument/2006/relationships/image" Target="../media/image124.wmf"/><Relationship Id="rId39" Type="http://schemas.openxmlformats.org/officeDocument/2006/relationships/image" Target="../media/image134.wmf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120.png"/><Relationship Id="rId34" Type="http://schemas.openxmlformats.org/officeDocument/2006/relationships/image" Target="../media/image130.png"/><Relationship Id="rId7" Type="http://schemas.openxmlformats.org/officeDocument/2006/relationships/image" Target="../media/image111.png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1.bin"/><Relationship Id="rId33" Type="http://schemas.openxmlformats.org/officeDocument/2006/relationships/image" Target="../media/image129.png"/><Relationship Id="rId38" Type="http://schemas.openxmlformats.org/officeDocument/2006/relationships/oleObject" Target="../embeddings/oleObject44.bin"/><Relationship Id="rId2" Type="http://schemas.openxmlformats.org/officeDocument/2006/relationships/image" Target="../media/image107.pn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11" Type="http://schemas.openxmlformats.org/officeDocument/2006/relationships/image" Target="../media/image114.png"/><Relationship Id="rId24" Type="http://schemas.openxmlformats.org/officeDocument/2006/relationships/image" Target="../media/image123.png"/><Relationship Id="rId32" Type="http://schemas.openxmlformats.org/officeDocument/2006/relationships/image" Target="../media/image128.png"/><Relationship Id="rId37" Type="http://schemas.openxmlformats.org/officeDocument/2006/relationships/image" Target="../media/image133.png"/><Relationship Id="rId40" Type="http://schemas.openxmlformats.org/officeDocument/2006/relationships/image" Target="../media/image68.png"/><Relationship Id="rId5" Type="http://schemas.openxmlformats.org/officeDocument/2006/relationships/image" Target="../media/image109.png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122.png"/><Relationship Id="rId28" Type="http://schemas.openxmlformats.org/officeDocument/2006/relationships/image" Target="../media/image125.wmf"/><Relationship Id="rId36" Type="http://schemas.openxmlformats.org/officeDocument/2006/relationships/image" Target="../media/image132.png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127.png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6.png"/><Relationship Id="rId22" Type="http://schemas.openxmlformats.org/officeDocument/2006/relationships/image" Target="../media/image121.png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126.wmf"/><Relationship Id="rId35" Type="http://schemas.openxmlformats.org/officeDocument/2006/relationships/image" Target="../media/image1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22.png"/><Relationship Id="rId18" Type="http://schemas.openxmlformats.org/officeDocument/2006/relationships/image" Target="../media/image130.png"/><Relationship Id="rId26" Type="http://schemas.openxmlformats.org/officeDocument/2006/relationships/image" Target="../media/image137.png"/><Relationship Id="rId39" Type="http://schemas.openxmlformats.org/officeDocument/2006/relationships/oleObject" Target="../embeddings/oleObject49.bin"/><Relationship Id="rId3" Type="http://schemas.openxmlformats.org/officeDocument/2006/relationships/image" Target="../media/image109.png"/><Relationship Id="rId21" Type="http://schemas.openxmlformats.org/officeDocument/2006/relationships/image" Target="../media/image133.png"/><Relationship Id="rId42" Type="http://schemas.openxmlformats.org/officeDocument/2006/relationships/image" Target="../media/image68.png"/><Relationship Id="rId47" Type="http://schemas.openxmlformats.org/officeDocument/2006/relationships/image" Target="../media/image148.emf"/><Relationship Id="rId7" Type="http://schemas.openxmlformats.org/officeDocument/2006/relationships/image" Target="../media/image114.png"/><Relationship Id="rId12" Type="http://schemas.openxmlformats.org/officeDocument/2006/relationships/image" Target="../media/image121.png"/><Relationship Id="rId17" Type="http://schemas.openxmlformats.org/officeDocument/2006/relationships/image" Target="../media/image129.png"/><Relationship Id="rId25" Type="http://schemas.openxmlformats.org/officeDocument/2006/relationships/image" Target="../media/image136.wmf"/><Relationship Id="rId33" Type="http://schemas.openxmlformats.org/officeDocument/2006/relationships/image" Target="../media/image143.wmf"/><Relationship Id="rId38" Type="http://schemas.openxmlformats.org/officeDocument/2006/relationships/image" Target="../media/image144.wmf"/><Relationship Id="rId46" Type="http://schemas.openxmlformats.org/officeDocument/2006/relationships/oleObject" Target="../embeddings/oleObject51.bin"/><Relationship Id="rId2" Type="http://schemas.openxmlformats.org/officeDocument/2006/relationships/image" Target="../media/image107.png"/><Relationship Id="rId16" Type="http://schemas.openxmlformats.org/officeDocument/2006/relationships/image" Target="../media/image128.png"/><Relationship Id="rId20" Type="http://schemas.openxmlformats.org/officeDocument/2006/relationships/image" Target="../media/image132.png"/><Relationship Id="rId29" Type="http://schemas.openxmlformats.org/officeDocument/2006/relationships/image" Target="../media/image140.png"/><Relationship Id="rId41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openxmlformats.org/officeDocument/2006/relationships/image" Target="../media/image120.png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48.bin"/><Relationship Id="rId40" Type="http://schemas.openxmlformats.org/officeDocument/2006/relationships/image" Target="../media/image145.wmf"/><Relationship Id="rId45" Type="http://schemas.openxmlformats.org/officeDocument/2006/relationships/image" Target="../media/image147.emf"/><Relationship Id="rId5" Type="http://schemas.openxmlformats.org/officeDocument/2006/relationships/image" Target="../media/image111.png"/><Relationship Id="rId15" Type="http://schemas.openxmlformats.org/officeDocument/2006/relationships/image" Target="../media/image127.png"/><Relationship Id="rId23" Type="http://schemas.openxmlformats.org/officeDocument/2006/relationships/image" Target="../media/image135.wmf"/><Relationship Id="rId28" Type="http://schemas.openxmlformats.org/officeDocument/2006/relationships/image" Target="../media/image139.png"/><Relationship Id="rId36" Type="http://schemas.openxmlformats.org/officeDocument/2006/relationships/image" Target="../media/image158.png"/><Relationship Id="rId10" Type="http://schemas.openxmlformats.org/officeDocument/2006/relationships/image" Target="../media/image116.png"/><Relationship Id="rId19" Type="http://schemas.openxmlformats.org/officeDocument/2006/relationships/image" Target="../media/image131.png"/><Relationship Id="rId31" Type="http://schemas.openxmlformats.org/officeDocument/2006/relationships/image" Target="../media/image142.png"/><Relationship Id="rId44" Type="http://schemas.openxmlformats.org/officeDocument/2006/relationships/oleObject" Target="../embeddings/oleObject50.bin"/><Relationship Id="rId4" Type="http://schemas.openxmlformats.org/officeDocument/2006/relationships/image" Target="../media/image110.png"/><Relationship Id="rId9" Type="http://schemas.openxmlformats.org/officeDocument/2006/relationships/image" Target="../media/image115.wmf"/><Relationship Id="rId14" Type="http://schemas.openxmlformats.org/officeDocument/2006/relationships/image" Target="../media/image123.png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138.png"/><Relationship Id="rId30" Type="http://schemas.openxmlformats.org/officeDocument/2006/relationships/image" Target="../media/image141.png"/><Relationship Id="rId43" Type="http://schemas.openxmlformats.org/officeDocument/2006/relationships/image" Target="../media/image146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png"/><Relationship Id="rId18" Type="http://schemas.openxmlformats.org/officeDocument/2006/relationships/image" Target="../media/image130.png"/><Relationship Id="rId26" Type="http://schemas.openxmlformats.org/officeDocument/2006/relationships/image" Target="../media/image141.png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133.png"/><Relationship Id="rId34" Type="http://schemas.openxmlformats.org/officeDocument/2006/relationships/image" Target="../media/image154.png"/><Relationship Id="rId42" Type="http://schemas.openxmlformats.org/officeDocument/2006/relationships/image" Target="../media/image143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163.wmf"/><Relationship Id="rId55" Type="http://schemas.openxmlformats.org/officeDocument/2006/relationships/image" Target="../media/image167.wmf"/><Relationship Id="rId63" Type="http://schemas.openxmlformats.org/officeDocument/2006/relationships/oleObject" Target="../embeddings/oleObject60.bin"/><Relationship Id="rId68" Type="http://schemas.openxmlformats.org/officeDocument/2006/relationships/image" Target="../media/image146.png"/><Relationship Id="rId7" Type="http://schemas.openxmlformats.org/officeDocument/2006/relationships/image" Target="../media/image114.png"/><Relationship Id="rId2" Type="http://schemas.openxmlformats.org/officeDocument/2006/relationships/image" Target="../media/image107.png"/><Relationship Id="rId16" Type="http://schemas.openxmlformats.org/officeDocument/2006/relationships/image" Target="../media/image128.png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openxmlformats.org/officeDocument/2006/relationships/image" Target="../media/image120.png"/><Relationship Id="rId24" Type="http://schemas.openxmlformats.org/officeDocument/2006/relationships/image" Target="../media/image139.png"/><Relationship Id="rId32" Type="http://schemas.openxmlformats.org/officeDocument/2006/relationships/image" Target="../media/image152.png"/><Relationship Id="rId37" Type="http://schemas.openxmlformats.org/officeDocument/2006/relationships/image" Target="../media/image157.png"/><Relationship Id="rId40" Type="http://schemas.openxmlformats.org/officeDocument/2006/relationships/image" Target="../media/image160.wmf"/><Relationship Id="rId45" Type="http://schemas.openxmlformats.org/officeDocument/2006/relationships/oleObject" Target="../embeddings/oleObject45.bin"/><Relationship Id="rId53" Type="http://schemas.openxmlformats.org/officeDocument/2006/relationships/image" Target="../media/image166.png"/><Relationship Id="rId58" Type="http://schemas.openxmlformats.org/officeDocument/2006/relationships/oleObject" Target="../embeddings/oleObject59.bin"/><Relationship Id="rId66" Type="http://schemas.openxmlformats.org/officeDocument/2006/relationships/image" Target="../media/image174.wmf"/><Relationship Id="rId5" Type="http://schemas.openxmlformats.org/officeDocument/2006/relationships/image" Target="../media/image111.png"/><Relationship Id="rId15" Type="http://schemas.openxmlformats.org/officeDocument/2006/relationships/image" Target="../media/image127.png"/><Relationship Id="rId23" Type="http://schemas.openxmlformats.org/officeDocument/2006/relationships/image" Target="../media/image138.png"/><Relationship Id="rId28" Type="http://schemas.openxmlformats.org/officeDocument/2006/relationships/oleObject" Target="../embeddings/oleObject52.bin"/><Relationship Id="rId36" Type="http://schemas.openxmlformats.org/officeDocument/2006/relationships/image" Target="../media/image156.png"/><Relationship Id="rId49" Type="http://schemas.openxmlformats.org/officeDocument/2006/relationships/oleObject" Target="../embeddings/oleObject56.bin"/><Relationship Id="rId57" Type="http://schemas.openxmlformats.org/officeDocument/2006/relationships/image" Target="../media/image168.wmf"/><Relationship Id="rId61" Type="http://schemas.openxmlformats.org/officeDocument/2006/relationships/image" Target="../media/image171.png"/><Relationship Id="rId10" Type="http://schemas.openxmlformats.org/officeDocument/2006/relationships/image" Target="../media/image116.png"/><Relationship Id="rId19" Type="http://schemas.openxmlformats.org/officeDocument/2006/relationships/image" Target="../media/image131.png"/><Relationship Id="rId31" Type="http://schemas.openxmlformats.org/officeDocument/2006/relationships/image" Target="../media/image151.png"/><Relationship Id="rId44" Type="http://schemas.openxmlformats.org/officeDocument/2006/relationships/image" Target="../media/image161.wmf"/><Relationship Id="rId52" Type="http://schemas.openxmlformats.org/officeDocument/2006/relationships/image" Target="../media/image165.png"/><Relationship Id="rId60" Type="http://schemas.openxmlformats.org/officeDocument/2006/relationships/image" Target="../media/image170.png"/><Relationship Id="rId65" Type="http://schemas.openxmlformats.org/officeDocument/2006/relationships/oleObject" Target="../embeddings/oleObject61.bin"/><Relationship Id="rId4" Type="http://schemas.openxmlformats.org/officeDocument/2006/relationships/image" Target="../media/image110.png"/><Relationship Id="rId9" Type="http://schemas.openxmlformats.org/officeDocument/2006/relationships/image" Target="../media/image115.wmf"/><Relationship Id="rId14" Type="http://schemas.openxmlformats.org/officeDocument/2006/relationships/image" Target="../media/image123.png"/><Relationship Id="rId22" Type="http://schemas.openxmlformats.org/officeDocument/2006/relationships/image" Target="../media/image137.png"/><Relationship Id="rId27" Type="http://schemas.openxmlformats.org/officeDocument/2006/relationships/image" Target="../media/image142.png"/><Relationship Id="rId30" Type="http://schemas.openxmlformats.org/officeDocument/2006/relationships/image" Target="../media/image150.png"/><Relationship Id="rId35" Type="http://schemas.openxmlformats.org/officeDocument/2006/relationships/image" Target="../media/image155.png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162.wmf"/><Relationship Id="rId56" Type="http://schemas.openxmlformats.org/officeDocument/2006/relationships/oleObject" Target="../embeddings/oleObject58.bin"/><Relationship Id="rId64" Type="http://schemas.openxmlformats.org/officeDocument/2006/relationships/image" Target="../media/image173.wmf"/><Relationship Id="rId69" Type="http://schemas.openxmlformats.org/officeDocument/2006/relationships/oleObject" Target="../embeddings/oleObject50.bin"/><Relationship Id="rId8" Type="http://schemas.openxmlformats.org/officeDocument/2006/relationships/oleObject" Target="../embeddings/oleObject37.bin"/><Relationship Id="rId51" Type="http://schemas.openxmlformats.org/officeDocument/2006/relationships/image" Target="../media/image164.png"/><Relationship Id="rId3" Type="http://schemas.openxmlformats.org/officeDocument/2006/relationships/image" Target="../media/image109.png"/><Relationship Id="rId12" Type="http://schemas.openxmlformats.org/officeDocument/2006/relationships/image" Target="../media/image121.png"/><Relationship Id="rId17" Type="http://schemas.openxmlformats.org/officeDocument/2006/relationships/image" Target="../media/image129.png"/><Relationship Id="rId25" Type="http://schemas.openxmlformats.org/officeDocument/2006/relationships/image" Target="../media/image140.png"/><Relationship Id="rId33" Type="http://schemas.openxmlformats.org/officeDocument/2006/relationships/image" Target="../media/image153.png"/><Relationship Id="rId38" Type="http://schemas.openxmlformats.org/officeDocument/2006/relationships/image" Target="../media/image159.png"/><Relationship Id="rId46" Type="http://schemas.openxmlformats.org/officeDocument/2006/relationships/image" Target="../media/image135.wmf"/><Relationship Id="rId59" Type="http://schemas.openxmlformats.org/officeDocument/2006/relationships/image" Target="../media/image169.wmf"/><Relationship Id="rId67" Type="http://schemas.openxmlformats.org/officeDocument/2006/relationships/image" Target="../media/image68.png"/><Relationship Id="rId20" Type="http://schemas.openxmlformats.org/officeDocument/2006/relationships/image" Target="../media/image132.png"/><Relationship Id="rId41" Type="http://schemas.openxmlformats.org/officeDocument/2006/relationships/oleObject" Target="../embeddings/oleObject47.bin"/><Relationship Id="rId54" Type="http://schemas.openxmlformats.org/officeDocument/2006/relationships/oleObject" Target="../embeddings/oleObject57.bin"/><Relationship Id="rId62" Type="http://schemas.openxmlformats.org/officeDocument/2006/relationships/image" Target="../media/image172.png"/><Relationship Id="rId70" Type="http://schemas.openxmlformats.org/officeDocument/2006/relationships/image" Target="../media/image14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1.png"/><Relationship Id="rId7" Type="http://schemas.openxmlformats.org/officeDocument/2006/relationships/hyperlink" Target="https://www.geogebra.org/3d/hppd6bz4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20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e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8.png"/><Relationship Id="rId9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3d/cbmx4g2p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hyperlink" Target="https://www.geogebra.org/calculator/eguyqsqj" TargetMode="External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5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7.png"/><Relationship Id="rId2" Type="http://schemas.openxmlformats.org/officeDocument/2006/relationships/oleObject" Target="../embeddings/oleObject6.bin"/><Relationship Id="rId16" Type="http://schemas.openxmlformats.org/officeDocument/2006/relationships/hyperlink" Target="https://www.geogebra.org/3d/npumgcxe" TargetMode="Externa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5" Type="http://schemas.openxmlformats.org/officeDocument/2006/relationships/image" Target="../media/image36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hyperlink" Target="https://www.geogebra.org/3d/axksbgmt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C9ADAA0-4FDD-84A0-41DA-82F174984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820" y="232569"/>
            <a:ext cx="7772400" cy="80327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52A08D50-535A-44BA-E969-C1E40C348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0" y="1180927"/>
            <a:ext cx="9973593" cy="170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D5BE7124-68DB-28B9-9081-036907D0A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868" y="3087684"/>
            <a:ext cx="4425904" cy="253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3E26A06-C191-4E56-0444-0A18CFFB2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868" y="4045244"/>
            <a:ext cx="909912" cy="34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7B7C6107-7D7C-3C24-5859-91B3ED7D4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687" y="5483999"/>
            <a:ext cx="2028894" cy="280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8CD80111-AEB6-078A-42F1-241D55C13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916" y="3910986"/>
            <a:ext cx="9144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CE74A8F9-568A-ED80-E1D6-F5638FD65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780" y="3302576"/>
            <a:ext cx="2323932" cy="26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8E527050-8F16-006A-3CDD-6EC5A5D16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06" y="6254997"/>
            <a:ext cx="6275554" cy="30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4">
            <a:extLst>
              <a:ext uri="{FF2B5EF4-FFF2-40B4-BE49-F238E27FC236}">
                <a16:creationId xmlns:a16="http://schemas.microsoft.com/office/drawing/2014/main" id="{195C5DAE-C9DF-E5C9-3EA1-C0D1D8533935}"/>
              </a:ext>
            </a:extLst>
          </p:cNvPr>
          <p:cNvGrpSpPr>
            <a:grpSpLocks/>
          </p:cNvGrpSpPr>
          <p:nvPr/>
        </p:nvGrpSpPr>
        <p:grpSpPr bwMode="auto">
          <a:xfrm>
            <a:off x="5832727" y="3087684"/>
            <a:ext cx="2971800" cy="2131959"/>
            <a:chOff x="4343400" y="3429000"/>
            <a:chExt cx="2971800" cy="16764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8C8F6F2-2C7B-EA1B-55C6-251EC4481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4419600"/>
              <a:ext cx="1600200" cy="685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A7A5DF0-BC12-5C80-B86D-0E7A7AA20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810000"/>
              <a:ext cx="1600200" cy="685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455CC98-DD91-D702-90BD-045EA06E2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429000"/>
              <a:ext cx="16002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2AB9C59-B37C-FF81-D152-B57FAECA1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94" y="413767"/>
            <a:ext cx="10609960" cy="3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019668E8-0B0C-047F-00B6-80999D931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341" y="1469172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ABF3F81-6C89-057B-C482-2DBA2D5D0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2047" y="1416250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D855051-FA22-F79E-6C42-6D85B1701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558" y="1943373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236782-D6C8-6A5C-099F-E9BB83939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264" y="2016524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B163E92B-682B-2DA6-7A01-FEFD86C2C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294" y="2434575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C14D80E-A949-D1A6-0698-F517DAF50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281" y="2479755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14F6284-DE02-B1B6-F6B7-2EB1F3180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335" y="3009632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EFAF38-08F7-C39C-8B2C-5D6DB1487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281" y="3008225"/>
            <a:ext cx="3979394" cy="491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7250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60642D7D-59A8-D6DC-1F1E-EA122A23A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07" y="6378976"/>
            <a:ext cx="44196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67AE74A3-0D87-8C9F-1028-33731DD2B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442415"/>
            <a:ext cx="2928369" cy="31724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227324-9228-B679-CDA5-B09C1159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75" y="1053351"/>
            <a:ext cx="3349791" cy="2095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6D6264-D6A1-8F5B-7750-958AC0074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641" y="5533066"/>
            <a:ext cx="2536282" cy="31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E7AAC2-3A97-7B29-AEEF-5C334439E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334" y="442415"/>
            <a:ext cx="5620965" cy="49619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585DE9-81E1-A2D6-064C-29CB3469B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893" y="1043256"/>
            <a:ext cx="3642061" cy="238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9635B2-2607-E897-211E-E6CB60A0B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951" y="6189862"/>
            <a:ext cx="2289535" cy="30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E89130-E024-1DB8-A10C-96ABC8CA2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80" y="3230128"/>
            <a:ext cx="3632982" cy="206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F548AEA-6324-C196-43C2-C22D927A2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893" y="3429910"/>
            <a:ext cx="3789344" cy="258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D627F3-F646-4865-F9CF-F8B816E2BE1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193156" y="309206"/>
            <a:ext cx="49712" cy="6188038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63DEA3-F154-71E6-BBE0-A181C3CAF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20392"/>
              </p:ext>
            </p:extLst>
          </p:nvPr>
        </p:nvGraphicFramePr>
        <p:xfrm>
          <a:off x="8224284" y="6178482"/>
          <a:ext cx="2840476" cy="30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3283" imgH="174278" progId="Equation.DSMT4">
                  <p:embed/>
                </p:oleObj>
              </mc:Choice>
              <mc:Fallback>
                <p:oleObj name="Equation" r:id="rId12" imgW="1603283" imgH="1742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24284" y="6178482"/>
                        <a:ext cx="2840476" cy="30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434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404CC0E-43AF-0C8D-49C9-485FA2329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29" y="324012"/>
            <a:ext cx="10225673" cy="183767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7DE08DF-842A-757A-1B10-EFF614B80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2309876"/>
            <a:ext cx="8618499" cy="90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A92C35-495E-ABA4-41A6-C07B367AC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25" y="3298890"/>
            <a:ext cx="6394906" cy="162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E07B6E8B-7730-B5CF-4504-4BF1CD060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69" y="2717847"/>
            <a:ext cx="944612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994709C-D1A2-4879-3AE8-880B26E4B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8905" y="2309875"/>
            <a:ext cx="771097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778215F-C719-0DB9-B646-D23A6B5E1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588" y="2784491"/>
            <a:ext cx="3333512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23A3E26-564A-C413-EBE8-EF12E224B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05" y="3342800"/>
            <a:ext cx="200439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958F9CB-1B16-A886-4995-7FCB8F505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2546" y="3309481"/>
            <a:ext cx="304208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C4D7AE5-C9E7-8E03-ABB3-0C9554409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116" y="3272396"/>
            <a:ext cx="852243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5BFBD5-C564-A390-F2AA-6A232056C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3359" y="3356089"/>
            <a:ext cx="899244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C201EC8-8CAD-AD40-EFDD-B218BAB6F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3" y="3883693"/>
            <a:ext cx="515445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9FBEFCF4-AD58-A6EF-9949-18442E8C3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880" y="1432076"/>
            <a:ext cx="343919" cy="6348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17B1B26B-B7B1-C3E5-CD12-A673DD6B2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434" y="1343686"/>
            <a:ext cx="1066509" cy="76236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2D8B2609-B626-0DC8-2D14-08EDCCA49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96" y="1364265"/>
            <a:ext cx="1066509" cy="77684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64ED561-8B92-97ED-789F-76FDA4FE9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29" y="2309875"/>
            <a:ext cx="1340922" cy="3735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2DF8CC74-AE33-6BA8-EF73-4E87E8ADE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82" y="227621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861C2C3-8DE6-E50C-A6CD-90BF9D28B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593" y="4525254"/>
            <a:ext cx="2022312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8E3FAB8-43E3-6CA6-2F48-B65507C0D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375" y="4477339"/>
            <a:ext cx="2443101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4" name="Picture 23">
            <a:hlinkClick r:id="rId5"/>
            <a:extLst>
              <a:ext uri="{FF2B5EF4-FFF2-40B4-BE49-F238E27FC236}">
                <a16:creationId xmlns:a16="http://schemas.microsoft.com/office/drawing/2014/main" id="{9651A56C-55D8-4756-DC45-A723D52F0A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3592" y="2822727"/>
            <a:ext cx="5129865" cy="356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13AF2B1-4CBE-5036-B91F-9EAEF056E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604363"/>
            <a:ext cx="83058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34B2F47F-1EE6-0E56-756B-720D619BE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34746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AB6370DC-35F9-5948-BEC9-B9D037761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2283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2BF54737-DA59-7601-92A7-ACF19FB5C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37046"/>
              </p:ext>
            </p:extLst>
          </p:nvPr>
        </p:nvGraphicFramePr>
        <p:xfrm>
          <a:off x="275830" y="1686592"/>
          <a:ext cx="33289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203040" progId="Equation.DSMT4">
                  <p:embed/>
                </p:oleObj>
              </mc:Choice>
              <mc:Fallback>
                <p:oleObj name="Equation" r:id="rId4" imgW="1904760" imgH="20304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30" y="1686592"/>
                        <a:ext cx="33289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13CBEDE8-E947-A4D5-1FD4-76950723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20583"/>
              </p:ext>
            </p:extLst>
          </p:nvPr>
        </p:nvGraphicFramePr>
        <p:xfrm>
          <a:off x="181970" y="2166882"/>
          <a:ext cx="3173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53800" progId="Equation.DSMT4">
                  <p:embed/>
                </p:oleObj>
              </mc:Choice>
              <mc:Fallback>
                <p:oleObj name="Equation" r:id="rId6" imgW="1815840" imgH="2538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2BF54737-DA59-7601-92A7-ACF19FB5C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166882"/>
                        <a:ext cx="3173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1FC922E4-EB1F-8533-CA4C-0B77460DB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8403"/>
              </p:ext>
            </p:extLst>
          </p:nvPr>
        </p:nvGraphicFramePr>
        <p:xfrm>
          <a:off x="186650" y="2715520"/>
          <a:ext cx="3217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53800" progId="Equation.DSMT4">
                  <p:embed/>
                </p:oleObj>
              </mc:Choice>
              <mc:Fallback>
                <p:oleObj name="Equation" r:id="rId8" imgW="1841400" imgH="2538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13CBEDE8-E947-A4D5-1FD4-769507233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50" y="2715520"/>
                        <a:ext cx="3217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F4FB39D9-451F-2DBD-FAA0-DC54390D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02334"/>
              </p:ext>
            </p:extLst>
          </p:nvPr>
        </p:nvGraphicFramePr>
        <p:xfrm>
          <a:off x="181970" y="3257853"/>
          <a:ext cx="2840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1FC922E4-EB1F-8533-CA4C-0B77460DB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257853"/>
                        <a:ext cx="28400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4DF8FD8A-61D8-4646-768B-BDAA6A306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01830"/>
              </p:ext>
            </p:extLst>
          </p:nvPr>
        </p:nvGraphicFramePr>
        <p:xfrm>
          <a:off x="663974" y="4183533"/>
          <a:ext cx="14430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457200" progId="Equation.DSMT4">
                  <p:embed/>
                </p:oleObj>
              </mc:Choice>
              <mc:Fallback>
                <p:oleObj name="Equation" r:id="rId12" imgW="825480" imgH="4572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06FF9E94-D878-CD33-D341-A784D88ED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74" y="4183533"/>
                        <a:ext cx="14430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1F2CABBA-9EFC-242A-7659-B2FE7C186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79853"/>
              </p:ext>
            </p:extLst>
          </p:nvPr>
        </p:nvGraphicFramePr>
        <p:xfrm>
          <a:off x="186931" y="3748955"/>
          <a:ext cx="34178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203040" progId="Equation.DSMT4">
                  <p:embed/>
                </p:oleObj>
              </mc:Choice>
              <mc:Fallback>
                <p:oleObj name="Equation" r:id="rId14" imgW="1955520" imgH="203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2BF54737-DA59-7601-92A7-ACF19FB5C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31" y="3748955"/>
                        <a:ext cx="34178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DE40A83A-8078-8763-FBCE-257DCDF9B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36100"/>
              </p:ext>
            </p:extLst>
          </p:nvPr>
        </p:nvGraphicFramePr>
        <p:xfrm>
          <a:off x="280263" y="4230792"/>
          <a:ext cx="4429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4DF8FD8A-61D8-4646-768B-BDAA6A30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3" y="4230792"/>
                        <a:ext cx="4429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19A07DE-3002-3744-17BA-472A047C8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41220"/>
              </p:ext>
            </p:extLst>
          </p:nvPr>
        </p:nvGraphicFramePr>
        <p:xfrm>
          <a:off x="1142073" y="5048395"/>
          <a:ext cx="1109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177480" progId="Equation.DSMT4">
                  <p:embed/>
                </p:oleObj>
              </mc:Choice>
              <mc:Fallback>
                <p:oleObj name="Equation" r:id="rId18" imgW="63468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DE40A83A-8078-8763-FBCE-257DCDF9B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73" y="5048395"/>
                        <a:ext cx="1109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66992E-329F-564B-19DA-E2F3CF8A8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68233"/>
              </p:ext>
            </p:extLst>
          </p:nvPr>
        </p:nvGraphicFramePr>
        <p:xfrm>
          <a:off x="3842680" y="4183533"/>
          <a:ext cx="14430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457200" progId="Equation.DSMT4">
                  <p:embed/>
                </p:oleObj>
              </mc:Choice>
              <mc:Fallback>
                <p:oleObj name="Equation" r:id="rId12" imgW="8254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19A07DE-3002-3744-17BA-472A047C8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680" y="4183533"/>
                        <a:ext cx="14430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10E4119-F922-AB3F-7205-5C243E542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57672"/>
              </p:ext>
            </p:extLst>
          </p:nvPr>
        </p:nvGraphicFramePr>
        <p:xfrm>
          <a:off x="1385493" y="5372701"/>
          <a:ext cx="931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19A07DE-3002-3744-17BA-472A047C8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93" y="5372701"/>
                        <a:ext cx="9318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09780138-8210-11CB-A04C-18E6E739D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58002"/>
              </p:ext>
            </p:extLst>
          </p:nvPr>
        </p:nvGraphicFramePr>
        <p:xfrm>
          <a:off x="3623834" y="4207770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DE40A83A-8078-8763-FBCE-257DCDF9B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834" y="4207770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0FDB764B-67F9-DA2E-B07C-C34646028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68914"/>
              </p:ext>
            </p:extLst>
          </p:nvPr>
        </p:nvGraphicFramePr>
        <p:xfrm>
          <a:off x="3622632" y="4608979"/>
          <a:ext cx="3095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64880" progId="Equation.DSMT4">
                  <p:embed/>
                </p:oleObj>
              </mc:Choice>
              <mc:Fallback>
                <p:oleObj name="Equation" r:id="rId24" imgW="177480" imgH="16488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09780138-8210-11CB-A04C-18E6E739D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32" y="4608979"/>
                        <a:ext cx="3095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633B208E-11BB-87F2-F2F0-DC8F9CC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30135"/>
              </p:ext>
            </p:extLst>
          </p:nvPr>
        </p:nvGraphicFramePr>
        <p:xfrm>
          <a:off x="4334870" y="5020211"/>
          <a:ext cx="971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720" imgH="177480" progId="Equation.DSMT4">
                  <p:embed/>
                </p:oleObj>
              </mc:Choice>
              <mc:Fallback>
                <p:oleObj name="Equation" r:id="rId26" imgW="558720" imgH="17748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09780138-8210-11CB-A04C-18E6E739D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870" y="5020211"/>
                        <a:ext cx="971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E1E7DD70-59DC-608C-B904-1C5A7A5DC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20717"/>
              </p:ext>
            </p:extLst>
          </p:nvPr>
        </p:nvGraphicFramePr>
        <p:xfrm>
          <a:off x="4638060" y="5330817"/>
          <a:ext cx="9286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0" imgH="393480" progId="Equation.DSMT4">
                  <p:embed/>
                </p:oleObj>
              </mc:Choice>
              <mc:Fallback>
                <p:oleObj name="Equation" r:id="rId28" imgW="533160" imgH="39348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633B208E-11BB-87F2-F2F0-DC8F9CC55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60" y="5330817"/>
                        <a:ext cx="9286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D135C953-6CCF-62A8-726A-307A82EB3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16770"/>
              </p:ext>
            </p:extLst>
          </p:nvPr>
        </p:nvGraphicFramePr>
        <p:xfrm>
          <a:off x="305699" y="6031594"/>
          <a:ext cx="43719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01640" imgH="393480" progId="Equation.DSMT4">
                  <p:embed/>
                </p:oleObj>
              </mc:Choice>
              <mc:Fallback>
                <p:oleObj name="Equation" r:id="rId30" imgW="2501640" imgH="3934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13CBEDE8-E947-A4D5-1FD4-769507233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99" y="6031594"/>
                        <a:ext cx="43719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9054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3593F09D-8DD7-C429-0EA3-8E46D38758D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738188"/>
            <a:ext cx="1964206" cy="2690812"/>
            <a:chOff x="838200" y="737939"/>
            <a:chExt cx="1600200" cy="2157661"/>
          </a:xfrm>
        </p:grpSpPr>
        <p:pic>
          <p:nvPicPr>
            <p:cNvPr id="3" name="Picture 4">
              <a:extLst>
                <a:ext uri="{FF2B5EF4-FFF2-40B4-BE49-F238E27FC236}">
                  <a16:creationId xmlns:a16="http://schemas.microsoft.com/office/drawing/2014/main" id="{811BED0E-7C4E-75B8-FC2E-76D806D033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737939"/>
              <a:ext cx="1600200" cy="2157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5DDDA84C-D949-A7E5-C50C-C883101138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2033340"/>
              <a:ext cx="219075" cy="292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6">
            <a:extLst>
              <a:ext uri="{FF2B5EF4-FFF2-40B4-BE49-F238E27FC236}">
                <a16:creationId xmlns:a16="http://schemas.microsoft.com/office/drawing/2014/main" id="{565F65D5-6965-8769-EF2E-173612193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84830"/>
            <a:ext cx="18288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CD215728-633B-9FD5-CBA5-073E81448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881655"/>
            <a:ext cx="17526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969CC87C-68DE-E287-0C43-08CA5963A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70" y="3750469"/>
            <a:ext cx="167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E160F570-6C0E-7FE9-AF53-1825AA85C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370" y="4283869"/>
            <a:ext cx="2738438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167F67A3-A8B1-AED1-53D9-811C7292C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145" y="2942230"/>
            <a:ext cx="35702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FD7D4B2-19D5-4526-952C-E6AA9A22F7E3}"/>
              </a:ext>
            </a:extLst>
          </p:cNvPr>
          <p:cNvSpPr txBox="1"/>
          <p:nvPr/>
        </p:nvSpPr>
        <p:spPr>
          <a:xfrm>
            <a:off x="109182" y="207499"/>
            <a:ext cx="4221477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 Form for a Vector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F0F16A-4201-3CFA-F95E-1B3DFB0D1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23030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9F6FB0D-FBB3-034E-D913-50A690AB9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646830"/>
            <a:ext cx="1905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EF59D12B-5055-9710-0DA7-29CEB5070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170" y="4860131"/>
            <a:ext cx="2667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7B7D3A02-4C36-BBF8-FC6A-9539501B1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4435" y="3505200"/>
            <a:ext cx="3124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A02E5438-2827-6BFA-C74D-201FB5FDD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8908" y="4364831"/>
            <a:ext cx="3581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D5CE70D4-7B21-94F2-7BB6-0EC449A29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8908" y="5152030"/>
            <a:ext cx="3581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14BBDAA0-8F98-307F-29A3-B9A1EE92B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624" y="5885279"/>
            <a:ext cx="3581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B928F1-0DBA-5A95-FF09-DE703B6F787B}"/>
              </a:ext>
            </a:extLst>
          </p:cNvPr>
          <p:cNvSpPr txBox="1"/>
          <p:nvPr/>
        </p:nvSpPr>
        <p:spPr>
          <a:xfrm>
            <a:off x="8647728" y="3588563"/>
            <a:ext cx="2676502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is in Q1 or Q4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9B83F1-81AC-54BB-6EE9-D64907254D24}"/>
              </a:ext>
            </a:extLst>
          </p:cNvPr>
          <p:cNvSpPr txBox="1"/>
          <p:nvPr/>
        </p:nvSpPr>
        <p:spPr>
          <a:xfrm>
            <a:off x="9209011" y="4510909"/>
            <a:ext cx="2676502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is in Q2 or Q3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FE6776-106E-2F5D-0943-83621FF38751}"/>
              </a:ext>
            </a:extLst>
          </p:cNvPr>
          <p:cNvSpPr txBox="1"/>
          <p:nvPr/>
        </p:nvSpPr>
        <p:spPr>
          <a:xfrm>
            <a:off x="8955482" y="5275810"/>
            <a:ext cx="299710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on Positive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430A40-7AE8-58F2-D7C0-0B755CCEE4F9}"/>
              </a:ext>
            </a:extLst>
          </p:cNvPr>
          <p:cNvSpPr txBox="1"/>
          <p:nvPr/>
        </p:nvSpPr>
        <p:spPr>
          <a:xfrm>
            <a:off x="8961186" y="5850696"/>
            <a:ext cx="3106107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on Negative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</a:t>
            </a:r>
          </a:p>
        </p:txBody>
      </p:sp>
    </p:spTree>
    <p:extLst>
      <p:ext uri="{BB962C8B-B14F-4D97-AF65-F5344CB8AC3E}">
        <p14:creationId xmlns:p14="http://schemas.microsoft.com/office/powerpoint/2010/main" val="1489251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C97AF65E-4774-0516-17FE-F9B681233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8433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A704F5A3-D67A-978E-1B5B-F7DFA1467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2283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C092C8AB-D2DE-0287-C95D-22A189BCF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584495"/>
            <a:ext cx="56388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F042D3BF-ABBC-5D33-DDE7-FB4FE8C01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15051"/>
              </p:ext>
            </p:extLst>
          </p:nvPr>
        </p:nvGraphicFramePr>
        <p:xfrm>
          <a:off x="181970" y="1461038"/>
          <a:ext cx="2019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91960" progId="Equation.DSMT4">
                  <p:embed/>
                </p:oleObj>
              </mc:Choice>
              <mc:Fallback>
                <p:oleObj name="Equation" r:id="rId4" imgW="1155600" imgH="29196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13CBEDE8-E947-A4D5-1FD4-769507233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461038"/>
                        <a:ext cx="2019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C02C1D7A-6BB1-060B-121E-4A8AB8D0B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96625"/>
              </p:ext>
            </p:extLst>
          </p:nvPr>
        </p:nvGraphicFramePr>
        <p:xfrm>
          <a:off x="501365" y="2079938"/>
          <a:ext cx="1131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F042D3BF-ABBC-5D33-DDE7-FB4FE8C01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5" y="2079938"/>
                        <a:ext cx="11318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9337718-C25D-825F-5E8A-7FC82CC10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33441"/>
              </p:ext>
            </p:extLst>
          </p:nvPr>
        </p:nvGraphicFramePr>
        <p:xfrm>
          <a:off x="515896" y="2565400"/>
          <a:ext cx="733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C02C1D7A-6BB1-060B-121E-4A8AB8D0B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96" y="2565400"/>
                        <a:ext cx="733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E6ED902-3FF0-AA04-2D04-34D42FFE406B}"/>
              </a:ext>
            </a:extLst>
          </p:cNvPr>
          <p:cNvSpPr txBox="1"/>
          <p:nvPr/>
        </p:nvSpPr>
        <p:spPr>
          <a:xfrm>
            <a:off x="109182" y="3088461"/>
            <a:ext cx="2557880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 Q2 so, </a:t>
            </a: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452E3AEA-60A3-E1EC-CAF8-F2FCCEF6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0105"/>
              </p:ext>
            </p:extLst>
          </p:nvPr>
        </p:nvGraphicFramePr>
        <p:xfrm>
          <a:off x="202981" y="3573463"/>
          <a:ext cx="2444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49337718-C25D-825F-5E8A-7FC82CC10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81" y="3573463"/>
                        <a:ext cx="2444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CE6D7995-00BB-C98A-7564-E024B1802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53408"/>
              </p:ext>
            </p:extLst>
          </p:nvPr>
        </p:nvGraphicFramePr>
        <p:xfrm>
          <a:off x="460342" y="4381960"/>
          <a:ext cx="1200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452E3AEA-60A3-E1EC-CAF8-F2FCCEF67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42" y="4381960"/>
                        <a:ext cx="1200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D4FDDD6-790B-D7EC-380D-894B0CDFF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38965"/>
              </p:ext>
            </p:extLst>
          </p:nvPr>
        </p:nvGraphicFramePr>
        <p:xfrm>
          <a:off x="261805" y="4882784"/>
          <a:ext cx="6677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22480" imgH="279360" progId="Equation.DSMT4">
                  <p:embed/>
                </p:oleObj>
              </mc:Choice>
              <mc:Fallback>
                <p:oleObj name="Equation" r:id="rId14" imgW="3822480" imgH="27936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F042D3BF-ABBC-5D33-DDE7-FB4FE8C01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5" y="4882784"/>
                        <a:ext cx="6677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6CC74B8-6A5E-9488-5941-56BD7FE2F79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398619" y="2255492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B2F76FE-8A80-AF6E-DA61-247B25752B5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96426" y="2249500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B1E4954-5031-B0F9-B9AE-E29B2CD94C2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394233" y="2257425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227DAD3-2CFE-764A-8915-905CB0F6E2D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86727" y="2255681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E12475E-B24C-2FB1-EC20-35A2886905B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396762" y="2250936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2E70790-93C6-A7BE-48B4-3D764E80C24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396762" y="2256475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798AAE7-728F-21D7-C4CE-2D0C567BAA1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92041" y="2249897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A9689B26-FF96-1DCE-A34A-0437BE76527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386255" y="2252958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26905D5A-890B-24F5-DE6F-D8E21808D15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386255" y="2256858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FE7002F-9455-4F34-9507-2B7D960179E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388095" y="2248839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7752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92E827-FE48-9331-0A28-69F054DCFB56}"/>
              </a:ext>
            </a:extLst>
          </p:cNvPr>
          <p:cNvSpPr txBox="1"/>
          <p:nvPr/>
        </p:nvSpPr>
        <p:spPr>
          <a:xfrm>
            <a:off x="181970" y="675555"/>
            <a:ext cx="1167891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An airplane is traveling at a speed of 500 miles per hour with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at a fixed altitude with a negligible wind velocity, as shown in the figure. (Note that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corresponds to a direction angle of 120</a:t>
            </a:r>
            <a:r>
              <a:rPr lang="en-US" sz="2000" b="0" i="0" u="none" strike="noStrike" baseline="0" dirty="0">
                <a:latin typeface="MathematicalPiLTStd"/>
              </a:rPr>
              <a:t>°,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0" i="0" u="none" strike="noStrike" baseline="0" dirty="0">
                <a:latin typeface="MathematicalPiLTStd"/>
              </a:rPr>
              <a:t> </a:t>
            </a:r>
            <a:r>
              <a:rPr lang="en-US" sz="2000" b="0" i="0" u="none" strike="noStrike" baseline="0" dirty="0">
                <a:latin typeface="TimesLTStd-Roman"/>
              </a:rPr>
              <a:t>bearing is measured in degrees clockwise from north.) The airplane encounters a wind blowing with a velocity of 70 miles per hour in the direction N 45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E. What are the resultant speed and the true direction of the airplane?</a:t>
            </a:r>
            <a:endParaRPr lang="en-US" sz="20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0FDBC5A-B366-E818-40C2-5E925CC5C44F}"/>
              </a:ext>
            </a:extLst>
          </p:cNvPr>
          <p:cNvGrpSpPr/>
          <p:nvPr/>
        </p:nvGrpSpPr>
        <p:grpSpPr>
          <a:xfrm>
            <a:off x="7448092" y="2109617"/>
            <a:ext cx="4229467" cy="2719416"/>
            <a:chOff x="7448092" y="2109617"/>
            <a:chExt cx="4229467" cy="271941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B540E9-E67C-B4F8-F39A-0B5876B9B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8092" y="2109617"/>
              <a:ext cx="4229467" cy="2507197"/>
            </a:xfrm>
            <a:prstGeom prst="rect">
              <a:avLst/>
            </a:prstGeom>
          </p:spPr>
        </p:pic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3B64D536-25C6-F97B-EBF0-71529FA5F4C9}"/>
                </a:ext>
              </a:extLst>
            </p:cNvPr>
            <p:cNvSpPr/>
            <p:nvPr/>
          </p:nvSpPr>
          <p:spPr>
            <a:xfrm rot="1182950">
              <a:off x="9336360" y="4364991"/>
              <a:ext cx="258290" cy="242928"/>
            </a:xfrm>
            <a:prstGeom prst="arc">
              <a:avLst>
                <a:gd name="adj1" fmla="val 15194029"/>
                <a:gd name="adj2" fmla="val 12849324"/>
              </a:avLst>
            </a:prstGeom>
            <a:ln w="12700">
              <a:solidFill>
                <a:srgbClr val="FF0000"/>
              </a:solidFill>
              <a:headEnd type="none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3B1C53F-0E9E-1331-564A-758677F9E12A}"/>
                </a:ext>
              </a:extLst>
            </p:cNvPr>
            <p:cNvSpPr txBox="1"/>
            <p:nvPr/>
          </p:nvSpPr>
          <p:spPr>
            <a:xfrm>
              <a:off x="9465505" y="4459701"/>
              <a:ext cx="683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0" i="0" u="none" strike="noStrike" baseline="0" dirty="0">
                  <a:latin typeface="TimesLTStd-Roman"/>
                </a:rPr>
                <a:t>330</a:t>
              </a:r>
              <a:r>
                <a:rPr lang="en-US" sz="1800" b="0" i="0" u="none" strike="noStrike" baseline="0" dirty="0">
                  <a:latin typeface="MathematicalPiLTStd"/>
                </a:rPr>
                <a:t>°</a:t>
              </a:r>
              <a:endParaRPr lang="en-US" dirty="0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82B0F501-99BB-723B-70ED-17946F603710}"/>
              </a:ext>
            </a:extLst>
          </p:cNvPr>
          <p:cNvSpPr txBox="1"/>
          <p:nvPr/>
        </p:nvSpPr>
        <p:spPr>
          <a:xfrm>
            <a:off x="129956" y="2583803"/>
            <a:ext cx="59304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The velocity of the airplane (alone) is</a:t>
            </a:r>
            <a:endParaRPr lang="en-US" sz="2000" dirty="0"/>
          </a:p>
        </p:txBody>
      </p:sp>
      <p:graphicFrame>
        <p:nvGraphicFramePr>
          <p:cNvPr id="33" name="Object 1025">
            <a:extLst>
              <a:ext uri="{FF2B5EF4-FFF2-40B4-BE49-F238E27FC236}">
                <a16:creationId xmlns:a16="http://schemas.microsoft.com/office/drawing/2014/main" id="{B78B66A4-DEB2-4C53-2E17-45EA474C8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227" y="3023522"/>
          <a:ext cx="2914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33" name="Object 1025">
                        <a:extLst>
                          <a:ext uri="{FF2B5EF4-FFF2-40B4-BE49-F238E27FC236}">
                            <a16:creationId xmlns:a16="http://schemas.microsoft.com/office/drawing/2014/main" id="{B78B66A4-DEB2-4C53-2E17-45EA474C8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27" y="3023522"/>
                        <a:ext cx="291465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A computer screen shot of a computer&#10;&#10;Description automatically generated">
            <a:extLst>
              <a:ext uri="{FF2B5EF4-FFF2-40B4-BE49-F238E27FC236}">
                <a16:creationId xmlns:a16="http://schemas.microsoft.com/office/drawing/2014/main" id="{F0CA1752-BF4E-90C8-B909-C26392610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657" y="3200083"/>
            <a:ext cx="2324100" cy="1752600"/>
          </a:xfrm>
          <a:prstGeom prst="rect">
            <a:avLst/>
          </a:prstGeom>
        </p:spPr>
      </p:pic>
      <p:pic>
        <p:nvPicPr>
          <p:cNvPr id="37" name="Picture 36" descr="A screenshot of a computer&#10;&#10;Description automatically generated">
            <a:extLst>
              <a:ext uri="{FF2B5EF4-FFF2-40B4-BE49-F238E27FC236}">
                <a16:creationId xmlns:a16="http://schemas.microsoft.com/office/drawing/2014/main" id="{8114695A-474A-F4C7-7651-66E1C9EE5B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573" y="3200083"/>
            <a:ext cx="2324100" cy="1752600"/>
          </a:xfrm>
          <a:prstGeom prst="rect">
            <a:avLst/>
          </a:prstGeom>
        </p:spPr>
      </p:pic>
      <p:pic>
        <p:nvPicPr>
          <p:cNvPr id="39" name="Picture 38" descr="A screenshot of a computer&#10;&#10;Description automatically generated">
            <a:extLst>
              <a:ext uri="{FF2B5EF4-FFF2-40B4-BE49-F238E27FC236}">
                <a16:creationId xmlns:a16="http://schemas.microsoft.com/office/drawing/2014/main" id="{A033521B-E27E-6B57-4CD0-A0CE623FE8A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115" y="3202162"/>
            <a:ext cx="2324100" cy="1752600"/>
          </a:xfrm>
          <a:prstGeom prst="rect">
            <a:avLst/>
          </a:prstGeom>
        </p:spPr>
      </p:pic>
      <p:pic>
        <p:nvPicPr>
          <p:cNvPr id="41" name="Picture 40" descr="A screenshot of a computer&#10;&#10;Description automatically generated">
            <a:extLst>
              <a:ext uri="{FF2B5EF4-FFF2-40B4-BE49-F238E27FC236}">
                <a16:creationId xmlns:a16="http://schemas.microsoft.com/office/drawing/2014/main" id="{9464B8CB-58EB-2E72-0F86-BFDD1E44AC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4" y="3199447"/>
            <a:ext cx="2324100" cy="1752600"/>
          </a:xfrm>
          <a:prstGeom prst="rect">
            <a:avLst/>
          </a:prstGeom>
        </p:spPr>
      </p:pic>
      <p:graphicFrame>
        <p:nvGraphicFramePr>
          <p:cNvPr id="42" name="Object 1025">
            <a:extLst>
              <a:ext uri="{FF2B5EF4-FFF2-40B4-BE49-F238E27FC236}">
                <a16:creationId xmlns:a16="http://schemas.microsoft.com/office/drawing/2014/main" id="{4580BC33-38F9-38BD-96B5-3D11CAE26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338" y="3520633"/>
          <a:ext cx="2239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42" name="Object 1025">
                        <a:extLst>
                          <a:ext uri="{FF2B5EF4-FFF2-40B4-BE49-F238E27FC236}">
                            <a16:creationId xmlns:a16="http://schemas.microsoft.com/office/drawing/2014/main" id="{4580BC33-38F9-38BD-96B5-3D11CAE26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38" y="3520633"/>
                        <a:ext cx="2239962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8EF2344-06E2-E96F-2E04-42774F5D848A}"/>
              </a:ext>
            </a:extLst>
          </p:cNvPr>
          <p:cNvSpPr txBox="1"/>
          <p:nvPr/>
        </p:nvSpPr>
        <p:spPr>
          <a:xfrm>
            <a:off x="207335" y="3998519"/>
            <a:ext cx="36210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and the velocity of the wind is</a:t>
            </a:r>
            <a:endParaRPr lang="en-US" sz="2000" dirty="0"/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581217B-34F8-B89D-3172-E7B4FC977DDE}"/>
              </a:ext>
            </a:extLst>
          </p:cNvPr>
          <p:cNvGrpSpPr/>
          <p:nvPr/>
        </p:nvGrpSpPr>
        <p:grpSpPr>
          <a:xfrm>
            <a:off x="7426942" y="2049657"/>
            <a:ext cx="4252328" cy="2789162"/>
            <a:chOff x="7426942" y="2049657"/>
            <a:chExt cx="4252328" cy="2789162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518220B-F3CB-3AEB-DD2E-084375F1829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26942" y="2049657"/>
              <a:ext cx="4252328" cy="2789162"/>
            </a:xfrm>
            <a:prstGeom prst="rect">
              <a:avLst/>
            </a:prstGeom>
          </p:spPr>
        </p:pic>
        <p:sp>
          <p:nvSpPr>
            <p:cNvPr id="68" name="Rectangle 16">
              <a:extLst>
                <a:ext uri="{FF2B5EF4-FFF2-40B4-BE49-F238E27FC236}">
                  <a16:creationId xmlns:a16="http://schemas.microsoft.com/office/drawing/2014/main" id="{87554B8E-08F0-5552-27DB-027101634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5926" y="3758562"/>
              <a:ext cx="400975" cy="4429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" name="Object 1025">
              <a:extLst>
                <a:ext uri="{FF2B5EF4-FFF2-40B4-BE49-F238E27FC236}">
                  <a16:creationId xmlns:a16="http://schemas.microsoft.com/office/drawing/2014/main" id="{4AC61DB4-D072-09A6-CD3D-7D830C65A4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68881" y="3857507"/>
            <a:ext cx="10668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22080" imgH="253800" progId="Equation.DSMT4">
                    <p:embed/>
                  </p:oleObj>
                </mc:Choice>
                <mc:Fallback>
                  <p:oleObj name="Equation" r:id="rId12" imgW="622080" imgH="253800" progId="Equation.DSMT4">
                    <p:embed/>
                    <p:pic>
                      <p:nvPicPr>
                        <p:cNvPr id="69" name="Object 1025">
                          <a:extLst>
                            <a:ext uri="{FF2B5EF4-FFF2-40B4-BE49-F238E27FC236}">
                              <a16:creationId xmlns:a16="http://schemas.microsoft.com/office/drawing/2014/main" id="{4AC61DB4-D072-09A6-CD3D-7D830C65A4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8881" y="3857507"/>
                          <a:ext cx="1066800" cy="433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" name="Picture 70">
            <a:extLst>
              <a:ext uri="{FF2B5EF4-FFF2-40B4-BE49-F238E27FC236}">
                <a16:creationId xmlns:a16="http://schemas.microsoft.com/office/drawing/2014/main" id="{CB0E8CC1-DC6E-3B76-1BB2-124E939641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791824" y="2166829"/>
            <a:ext cx="773247" cy="7839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</a:ln>
        </p:spPr>
      </p:pic>
      <p:grpSp>
        <p:nvGrpSpPr>
          <p:cNvPr id="72" name="Group 71">
            <a:extLst>
              <a:ext uri="{FF2B5EF4-FFF2-40B4-BE49-F238E27FC236}">
                <a16:creationId xmlns:a16="http://schemas.microsoft.com/office/drawing/2014/main" id="{D67488A0-B7BB-B0B8-77FF-D2501B0A7F7F}"/>
              </a:ext>
            </a:extLst>
          </p:cNvPr>
          <p:cNvGrpSpPr/>
          <p:nvPr/>
        </p:nvGrpSpPr>
        <p:grpSpPr>
          <a:xfrm>
            <a:off x="8398633" y="4539994"/>
            <a:ext cx="2151838" cy="2095568"/>
            <a:chOff x="5831174" y="4237035"/>
            <a:chExt cx="2151838" cy="2095568"/>
          </a:xfrm>
        </p:grpSpPr>
        <p:sp>
          <p:nvSpPr>
            <p:cNvPr id="73" name="Line 23">
              <a:extLst>
                <a:ext uri="{FF2B5EF4-FFF2-40B4-BE49-F238E27FC236}">
                  <a16:creationId xmlns:a16="http://schemas.microsoft.com/office/drawing/2014/main" id="{B226808C-E6C6-18DE-8265-ACF1FF221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1174" y="6123482"/>
              <a:ext cx="1878461" cy="14989"/>
            </a:xfrm>
            <a:prstGeom prst="line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 sz="2400" dirty="0">
                <a:solidFill>
                  <a:srgbClr val="808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Line 24">
              <a:extLst>
                <a:ext uri="{FF2B5EF4-FFF2-40B4-BE49-F238E27FC236}">
                  <a16:creationId xmlns:a16="http://schemas.microsoft.com/office/drawing/2014/main" id="{A93F6BFD-8FB6-AB3D-E4CB-5662A31D4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018551" y="4660368"/>
              <a:ext cx="9526" cy="1601486"/>
            </a:xfrm>
            <a:prstGeom prst="line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51AF796-8080-6639-C4C1-4ECEBFC69FAD}"/>
                </a:ext>
              </a:extLst>
            </p:cNvPr>
            <p:cNvSpPr txBox="1"/>
            <p:nvPr/>
          </p:nvSpPr>
          <p:spPr>
            <a:xfrm>
              <a:off x="7668895" y="5932493"/>
              <a:ext cx="31411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88102D6-CD88-FFCA-4562-0E94B84A3D65}"/>
                </a:ext>
              </a:extLst>
            </p:cNvPr>
            <p:cNvSpPr txBox="1"/>
            <p:nvPr/>
          </p:nvSpPr>
          <p:spPr>
            <a:xfrm>
              <a:off x="5884591" y="4237035"/>
              <a:ext cx="31411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77" name="Arc 76">
            <a:extLst>
              <a:ext uri="{FF2B5EF4-FFF2-40B4-BE49-F238E27FC236}">
                <a16:creationId xmlns:a16="http://schemas.microsoft.com/office/drawing/2014/main" id="{95895CD7-9676-7A56-BB93-719859AA9165}"/>
              </a:ext>
            </a:extLst>
          </p:cNvPr>
          <p:cNvSpPr/>
          <p:nvPr/>
        </p:nvSpPr>
        <p:spPr>
          <a:xfrm rot="1109768">
            <a:off x="8411310" y="6220500"/>
            <a:ext cx="425415" cy="326507"/>
          </a:xfrm>
          <a:prstGeom prst="arc">
            <a:avLst>
              <a:gd name="adj1" fmla="val 14647612"/>
              <a:gd name="adj2" fmla="val 18165555"/>
            </a:avLst>
          </a:prstGeom>
          <a:ln w="12700">
            <a:solidFill>
              <a:srgbClr val="FF0000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Line 20">
            <a:extLst>
              <a:ext uri="{FF2B5EF4-FFF2-40B4-BE49-F238E27FC236}">
                <a16:creationId xmlns:a16="http://schemas.microsoft.com/office/drawing/2014/main" id="{B296DE4B-E869-06B1-1EA5-6EE6BBD08A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86008" y="6161453"/>
            <a:ext cx="354623" cy="264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B5B56BFF-704B-5BD0-6742-1EA85A750780}"/>
              </a:ext>
            </a:extLst>
          </p:cNvPr>
          <p:cNvSpPr txBox="1"/>
          <p:nvPr/>
        </p:nvSpPr>
        <p:spPr>
          <a:xfrm>
            <a:off x="8811040" y="4920127"/>
            <a:ext cx="1425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LTStd-Roman"/>
              </a:rPr>
              <a:t>W</a:t>
            </a:r>
            <a:r>
              <a:rPr lang="en-US" sz="1800" b="0" i="0" u="none" strike="noStrike" baseline="0" dirty="0">
                <a:latin typeface="TimesLTStd-Roman"/>
              </a:rPr>
              <a:t>ind Vector </a:t>
            </a:r>
            <a:endParaRPr 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A8C7DD3A-5E6B-A4B7-26A9-AD646DE73873}"/>
              </a:ext>
            </a:extLst>
          </p:cNvPr>
          <p:cNvSpPr txBox="1"/>
          <p:nvPr/>
        </p:nvSpPr>
        <p:spPr>
          <a:xfrm>
            <a:off x="9053674" y="5185115"/>
            <a:ext cx="9400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LTStd-Roman"/>
              </a:rPr>
              <a:t>N 45</a:t>
            </a:r>
            <a:r>
              <a:rPr lang="en-US" sz="1800" b="0" i="0" u="none" strike="noStrike" baseline="0" dirty="0">
                <a:latin typeface="MathematicalPiLTStd"/>
              </a:rPr>
              <a:t>° </a:t>
            </a:r>
            <a:r>
              <a:rPr lang="en-US" sz="1800" b="0" i="0" u="none" strike="noStrike" baseline="0" dirty="0">
                <a:latin typeface="TimesLTStd-Roman"/>
              </a:rPr>
              <a:t>E</a:t>
            </a:r>
            <a:endParaRPr lang="en-US" dirty="0"/>
          </a:p>
        </p:txBody>
      </p:sp>
      <p:graphicFrame>
        <p:nvGraphicFramePr>
          <p:cNvPr id="81" name="Object 1025">
            <a:extLst>
              <a:ext uri="{FF2B5EF4-FFF2-40B4-BE49-F238E27FC236}">
                <a16:creationId xmlns:a16="http://schemas.microsoft.com/office/drawing/2014/main" id="{E5A37CB9-29C3-63AE-DF73-8472F62BD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772" y="5842807"/>
          <a:ext cx="304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81" name="Object 1025">
                        <a:extLst>
                          <a:ext uri="{FF2B5EF4-FFF2-40B4-BE49-F238E27FC236}">
                            <a16:creationId xmlns:a16="http://schemas.microsoft.com/office/drawing/2014/main" id="{E5A37CB9-29C3-63AE-DF73-8472F62BD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772" y="5842807"/>
                        <a:ext cx="30480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A19E60AA-8093-D2A1-29A5-EBC907BE0E72}"/>
              </a:ext>
            </a:extLst>
          </p:cNvPr>
          <p:cNvSpPr txBox="1"/>
          <p:nvPr/>
        </p:nvSpPr>
        <p:spPr>
          <a:xfrm>
            <a:off x="8556745" y="5953397"/>
            <a:ext cx="4344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latin typeface="TimesLTStd-Roman"/>
              </a:rPr>
              <a:t>45</a:t>
            </a:r>
            <a:r>
              <a:rPr lang="en-US" sz="1400" b="0" i="0" u="none" strike="noStrike" baseline="0" dirty="0">
                <a:latin typeface="MathematicalPiLTStd"/>
              </a:rPr>
              <a:t>°</a:t>
            </a:r>
            <a:endParaRPr lang="en-US" sz="1400" dirty="0"/>
          </a:p>
        </p:txBody>
      </p:sp>
      <p:sp>
        <p:nvSpPr>
          <p:cNvPr id="83" name="Arc 82">
            <a:extLst>
              <a:ext uri="{FF2B5EF4-FFF2-40B4-BE49-F238E27FC236}">
                <a16:creationId xmlns:a16="http://schemas.microsoft.com/office/drawing/2014/main" id="{8B7B55B0-F6BB-8B67-8A24-1BF8E1CD6725}"/>
              </a:ext>
            </a:extLst>
          </p:cNvPr>
          <p:cNvSpPr/>
          <p:nvPr/>
        </p:nvSpPr>
        <p:spPr>
          <a:xfrm rot="3519570">
            <a:off x="8468128" y="6258794"/>
            <a:ext cx="425415" cy="326507"/>
          </a:xfrm>
          <a:prstGeom prst="arc">
            <a:avLst>
              <a:gd name="adj1" fmla="val 15077563"/>
              <a:gd name="adj2" fmla="val 18122866"/>
            </a:avLst>
          </a:prstGeom>
          <a:ln w="12700">
            <a:solidFill>
              <a:srgbClr val="FF0000"/>
            </a:solidFill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A81400D-471F-4D7E-4C95-645BEFED99C7}"/>
              </a:ext>
            </a:extLst>
          </p:cNvPr>
          <p:cNvSpPr txBox="1"/>
          <p:nvPr/>
        </p:nvSpPr>
        <p:spPr>
          <a:xfrm>
            <a:off x="8773047" y="6185678"/>
            <a:ext cx="4344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latin typeface="TimesLTStd-Roman"/>
              </a:rPr>
              <a:t>45</a:t>
            </a:r>
            <a:r>
              <a:rPr lang="en-US" sz="1400" b="0" i="0" u="none" strike="noStrike" baseline="0" dirty="0">
                <a:latin typeface="MathematicalPiLTStd"/>
              </a:rPr>
              <a:t>°</a:t>
            </a:r>
            <a:endParaRPr lang="en-US" sz="1400" dirty="0"/>
          </a:p>
        </p:txBody>
      </p:sp>
      <p:graphicFrame>
        <p:nvGraphicFramePr>
          <p:cNvPr id="85" name="Object 1025">
            <a:extLst>
              <a:ext uri="{FF2B5EF4-FFF2-40B4-BE49-F238E27FC236}">
                <a16:creationId xmlns:a16="http://schemas.microsoft.com/office/drawing/2014/main" id="{E71363D0-E51E-B4B1-1448-75CA14233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114" y="5643867"/>
          <a:ext cx="9794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85" name="Object 1025">
                        <a:extLst>
                          <a:ext uri="{FF2B5EF4-FFF2-40B4-BE49-F238E27FC236}">
                            <a16:creationId xmlns:a16="http://schemas.microsoft.com/office/drawing/2014/main" id="{E71363D0-E51E-B4B1-1448-75CA14233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114" y="5643867"/>
                        <a:ext cx="979487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25">
            <a:extLst>
              <a:ext uri="{FF2B5EF4-FFF2-40B4-BE49-F238E27FC236}">
                <a16:creationId xmlns:a16="http://schemas.microsoft.com/office/drawing/2014/main" id="{27335806-ACA7-8CDE-0F77-01D71C95A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113" y="4402138"/>
          <a:ext cx="26098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3880" imgH="279360" progId="Equation.DSMT4">
                  <p:embed/>
                </p:oleObj>
              </mc:Choice>
              <mc:Fallback>
                <p:oleObj name="Equation" r:id="rId19" imgW="1523880" imgH="279360" progId="Equation.DSMT4">
                  <p:embed/>
                  <p:pic>
                    <p:nvPicPr>
                      <p:cNvPr id="86" name="Object 1025">
                        <a:extLst>
                          <a:ext uri="{FF2B5EF4-FFF2-40B4-BE49-F238E27FC236}">
                            <a16:creationId xmlns:a16="http://schemas.microsoft.com/office/drawing/2014/main" id="{27335806-ACA7-8CDE-0F77-01D71C95A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13" y="4402138"/>
                        <a:ext cx="260985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87" descr="A screenshot of a computer&#10;&#10;Description automatically generated">
            <a:extLst>
              <a:ext uri="{FF2B5EF4-FFF2-40B4-BE49-F238E27FC236}">
                <a16:creationId xmlns:a16="http://schemas.microsoft.com/office/drawing/2014/main" id="{7BECC429-E3B7-8E14-E9AE-601A61FDF38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421" y="3197368"/>
            <a:ext cx="2324100" cy="1752600"/>
          </a:xfrm>
          <a:prstGeom prst="rect">
            <a:avLst/>
          </a:prstGeom>
        </p:spPr>
      </p:pic>
      <p:pic>
        <p:nvPicPr>
          <p:cNvPr id="90" name="Picture 89" descr="A screenshot of a computer&#10;&#10;Description automatically generated">
            <a:extLst>
              <a:ext uri="{FF2B5EF4-FFF2-40B4-BE49-F238E27FC236}">
                <a16:creationId xmlns:a16="http://schemas.microsoft.com/office/drawing/2014/main" id="{307D27E1-7DCA-53E1-862C-F22037E6FF6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199447"/>
            <a:ext cx="2324100" cy="1752600"/>
          </a:xfrm>
          <a:prstGeom prst="rect">
            <a:avLst/>
          </a:prstGeom>
        </p:spPr>
      </p:pic>
      <p:pic>
        <p:nvPicPr>
          <p:cNvPr id="92" name="Picture 91" descr="A screenshot of a computer&#10;&#10;Description automatically generated">
            <a:extLst>
              <a:ext uri="{FF2B5EF4-FFF2-40B4-BE49-F238E27FC236}">
                <a16:creationId xmlns:a16="http://schemas.microsoft.com/office/drawing/2014/main" id="{E0EE2334-213E-4A89-E520-0FA3936DB081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400" y="3210689"/>
            <a:ext cx="2324100" cy="1752600"/>
          </a:xfrm>
          <a:prstGeom prst="rect">
            <a:avLst/>
          </a:prstGeom>
        </p:spPr>
      </p:pic>
      <p:pic>
        <p:nvPicPr>
          <p:cNvPr id="94" name="Picture 93" descr="A screenshot of a computer&#10;&#10;Description automatically generated">
            <a:extLst>
              <a:ext uri="{FF2B5EF4-FFF2-40B4-BE49-F238E27FC236}">
                <a16:creationId xmlns:a16="http://schemas.microsoft.com/office/drawing/2014/main" id="{F1EBD58B-3AA9-5AB9-2568-06D60DBA05FD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10689"/>
            <a:ext cx="2324100" cy="1752600"/>
          </a:xfrm>
          <a:prstGeom prst="rect">
            <a:avLst/>
          </a:prstGeom>
        </p:spPr>
      </p:pic>
      <p:graphicFrame>
        <p:nvGraphicFramePr>
          <p:cNvPr id="95" name="Object 1025">
            <a:extLst>
              <a:ext uri="{FF2B5EF4-FFF2-40B4-BE49-F238E27FC236}">
                <a16:creationId xmlns:a16="http://schemas.microsoft.com/office/drawing/2014/main" id="{DBD71672-5556-0868-6CC8-70D29BAA8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873" y="4967204"/>
          <a:ext cx="2327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58640" imgH="253800" progId="Equation.DSMT4">
                  <p:embed/>
                </p:oleObj>
              </mc:Choice>
              <mc:Fallback>
                <p:oleObj name="Equation" r:id="rId25" imgW="1358640" imgH="253800" progId="Equation.DSMT4">
                  <p:embed/>
                  <p:pic>
                    <p:nvPicPr>
                      <p:cNvPr id="95" name="Object 1025">
                        <a:extLst>
                          <a:ext uri="{FF2B5EF4-FFF2-40B4-BE49-F238E27FC236}">
                            <a16:creationId xmlns:a16="http://schemas.microsoft.com/office/drawing/2014/main" id="{DBD71672-5556-0868-6CC8-70D29BAA8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73" y="4967204"/>
                        <a:ext cx="23272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B092C55D-1DA4-5671-70A8-A20DFE815E50}"/>
              </a:ext>
            </a:extLst>
          </p:cNvPr>
          <p:cNvSpPr txBox="1"/>
          <p:nvPr/>
        </p:nvSpPr>
        <p:spPr>
          <a:xfrm>
            <a:off x="207335" y="5417429"/>
            <a:ext cx="62466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So, the resultant vector </a:t>
            </a:r>
            <a:r>
              <a:rPr lang="en-US" sz="2000" b="1" i="0" u="none" strike="noStrike" baseline="0" dirty="0">
                <a:latin typeface="TimesLTStd-Roman"/>
              </a:rPr>
              <a:t>v</a:t>
            </a:r>
            <a:r>
              <a:rPr lang="en-US" sz="2000" b="0" i="0" u="none" strike="noStrike" baseline="0" dirty="0">
                <a:latin typeface="TimesLTStd-Roman"/>
              </a:rPr>
              <a:t> of the airplane (in the wind) is</a:t>
            </a:r>
            <a:endParaRPr lang="en-US" sz="2000" dirty="0"/>
          </a:p>
        </p:txBody>
      </p:sp>
      <p:graphicFrame>
        <p:nvGraphicFramePr>
          <p:cNvPr id="98" name="Object 1025">
            <a:extLst>
              <a:ext uri="{FF2B5EF4-FFF2-40B4-BE49-F238E27FC236}">
                <a16:creationId xmlns:a16="http://schemas.microsoft.com/office/drawing/2014/main" id="{32F2D49B-731D-F1D1-F554-FA5D4376F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38" y="5787775"/>
          <a:ext cx="1174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98" name="Object 1025">
                        <a:extLst>
                          <a:ext uri="{FF2B5EF4-FFF2-40B4-BE49-F238E27FC236}">
                            <a16:creationId xmlns:a16="http://schemas.microsoft.com/office/drawing/2014/main" id="{32F2D49B-731D-F1D1-F554-FA5D4376F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38" y="5787775"/>
                        <a:ext cx="11747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025">
            <a:extLst>
              <a:ext uri="{FF2B5EF4-FFF2-40B4-BE49-F238E27FC236}">
                <a16:creationId xmlns:a16="http://schemas.microsoft.com/office/drawing/2014/main" id="{B9538F90-1D39-B062-912B-FD8120042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74" y="6187829"/>
          <a:ext cx="41100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00120" imgH="253800" progId="Equation.DSMT4">
                  <p:embed/>
                </p:oleObj>
              </mc:Choice>
              <mc:Fallback>
                <p:oleObj name="Equation" r:id="rId29" imgW="2400120" imgH="253800" progId="Equation.DSMT4">
                  <p:embed/>
                  <p:pic>
                    <p:nvPicPr>
                      <p:cNvPr id="99" name="Object 1025">
                        <a:extLst>
                          <a:ext uri="{FF2B5EF4-FFF2-40B4-BE49-F238E27FC236}">
                            <a16:creationId xmlns:a16="http://schemas.microsoft.com/office/drawing/2014/main" id="{B9538F90-1D39-B062-912B-FD8120042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74" y="6187829"/>
                        <a:ext cx="4110038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100" descr="A screenshot of a calculator&#10;&#10;Description automatically generated">
            <a:extLst>
              <a:ext uri="{FF2B5EF4-FFF2-40B4-BE49-F238E27FC236}">
                <a16:creationId xmlns:a16="http://schemas.microsoft.com/office/drawing/2014/main" id="{B8474B47-230F-1770-C68A-097B34122CBF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6" y="3205359"/>
            <a:ext cx="2324100" cy="1752600"/>
          </a:xfrm>
          <a:prstGeom prst="rect">
            <a:avLst/>
          </a:prstGeom>
        </p:spPr>
      </p:pic>
      <p:pic>
        <p:nvPicPr>
          <p:cNvPr id="103" name="Picture 102" descr="A screenshot of a computer&#10;&#10;Description automatically generated">
            <a:extLst>
              <a:ext uri="{FF2B5EF4-FFF2-40B4-BE49-F238E27FC236}">
                <a16:creationId xmlns:a16="http://schemas.microsoft.com/office/drawing/2014/main" id="{7901BC40-44FA-2D00-711E-49BE09714AFF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06380"/>
            <a:ext cx="2324100" cy="1752600"/>
          </a:xfrm>
          <a:prstGeom prst="rect">
            <a:avLst/>
          </a:prstGeom>
        </p:spPr>
      </p:pic>
      <p:pic>
        <p:nvPicPr>
          <p:cNvPr id="105" name="Picture 104" descr="A screenshot of a computer&#10;&#10;Description automatically generated">
            <a:extLst>
              <a:ext uri="{FF2B5EF4-FFF2-40B4-BE49-F238E27FC236}">
                <a16:creationId xmlns:a16="http://schemas.microsoft.com/office/drawing/2014/main" id="{BC123572-75BB-EA16-BE09-CDAD254414F0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42" y="3205359"/>
            <a:ext cx="2324100" cy="1752600"/>
          </a:xfrm>
          <a:prstGeom prst="rect">
            <a:avLst/>
          </a:prstGeom>
        </p:spPr>
      </p:pic>
      <p:pic>
        <p:nvPicPr>
          <p:cNvPr id="107" name="Picture 106" descr="A screenshot of a calculator&#10;&#10;Description automatically generated">
            <a:extLst>
              <a:ext uri="{FF2B5EF4-FFF2-40B4-BE49-F238E27FC236}">
                <a16:creationId xmlns:a16="http://schemas.microsoft.com/office/drawing/2014/main" id="{6CF2A111-F31B-7DDA-90B7-9B2FFDCF5B66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009" y="3206588"/>
            <a:ext cx="2324100" cy="1752600"/>
          </a:xfrm>
          <a:prstGeom prst="rect">
            <a:avLst/>
          </a:prstGeom>
        </p:spPr>
      </p:pic>
      <p:pic>
        <p:nvPicPr>
          <p:cNvPr id="109" name="Picture 108" descr="A screenshot of a calculator&#10;&#10;Description automatically generated">
            <a:extLst>
              <a:ext uri="{FF2B5EF4-FFF2-40B4-BE49-F238E27FC236}">
                <a16:creationId xmlns:a16="http://schemas.microsoft.com/office/drawing/2014/main" id="{87F3607F-0D59-D37A-5138-CEDB591C5480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683" y="3204437"/>
            <a:ext cx="2324100" cy="1752600"/>
          </a:xfrm>
          <a:prstGeom prst="rect">
            <a:avLst/>
          </a:prstGeom>
        </p:spPr>
      </p:pic>
      <p:pic>
        <p:nvPicPr>
          <p:cNvPr id="111" name="Picture 110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07490702-C372-8298-1101-6640B33CCCBB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140" y="3210189"/>
            <a:ext cx="2324100" cy="1752600"/>
          </a:xfrm>
          <a:prstGeom prst="rect">
            <a:avLst/>
          </a:prstGeom>
        </p:spPr>
      </p:pic>
      <p:pic>
        <p:nvPicPr>
          <p:cNvPr id="113" name="Picture 112" descr="A screenshot of a computer&#10;&#10;Description automatically generated">
            <a:extLst>
              <a:ext uri="{FF2B5EF4-FFF2-40B4-BE49-F238E27FC236}">
                <a16:creationId xmlns:a16="http://schemas.microsoft.com/office/drawing/2014/main" id="{E2D21CBD-184C-14D4-DEF1-810F74FAC067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205359"/>
            <a:ext cx="2324100" cy="1752600"/>
          </a:xfrm>
          <a:prstGeom prst="rect">
            <a:avLst/>
          </a:prstGeom>
        </p:spPr>
      </p:pic>
      <p:graphicFrame>
        <p:nvGraphicFramePr>
          <p:cNvPr id="114" name="Object 1025">
            <a:extLst>
              <a:ext uri="{FF2B5EF4-FFF2-40B4-BE49-F238E27FC236}">
                <a16:creationId xmlns:a16="http://schemas.microsoft.com/office/drawing/2014/main" id="{8CD443CF-1630-B9BB-68CD-E1665E9AA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5" y="6190854"/>
          <a:ext cx="2392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0" imgH="253800" progId="Equation.DSMT4">
                  <p:embed/>
                </p:oleObj>
              </mc:Choice>
              <mc:Fallback>
                <p:oleObj name="Equation" r:id="rId38" imgW="1396800" imgH="253800" progId="Equation.DSMT4">
                  <p:embed/>
                  <p:pic>
                    <p:nvPicPr>
                      <p:cNvPr id="114" name="Object 1025">
                        <a:extLst>
                          <a:ext uri="{FF2B5EF4-FFF2-40B4-BE49-F238E27FC236}">
                            <a16:creationId xmlns:a16="http://schemas.microsoft.com/office/drawing/2014/main" id="{8CD443CF-1630-B9BB-68CD-E1665E9AA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5" y="6190854"/>
                        <a:ext cx="2392363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6">
            <a:extLst>
              <a:ext uri="{FF2B5EF4-FFF2-40B4-BE49-F238E27FC236}">
                <a16:creationId xmlns:a16="http://schemas.microsoft.com/office/drawing/2014/main" id="{69B88A67-DFEA-6746-F78C-56F460443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35" y="233308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7FE1792E-5286-6CC8-5929-8735D7AE9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8203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5" name="Object 1025">
            <a:extLst>
              <a:ext uri="{FF2B5EF4-FFF2-40B4-BE49-F238E27FC236}">
                <a16:creationId xmlns:a16="http://schemas.microsoft.com/office/drawing/2014/main" id="{FBE6CAB3-D625-FEA7-9EB8-8E89C6E94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62428"/>
              </p:ext>
            </p:extLst>
          </p:nvPr>
        </p:nvGraphicFramePr>
        <p:xfrm>
          <a:off x="9628056" y="3167952"/>
          <a:ext cx="1174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98" name="Object 1025">
                        <a:extLst>
                          <a:ext uri="{FF2B5EF4-FFF2-40B4-BE49-F238E27FC236}">
                            <a16:creationId xmlns:a16="http://schemas.microsoft.com/office/drawing/2014/main" id="{32F2D49B-731D-F1D1-F554-FA5D4376F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056" y="3167952"/>
                        <a:ext cx="11747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247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  <p:bldP spid="44" grpId="0"/>
      <p:bldP spid="77" grpId="0" animBg="1"/>
      <p:bldP spid="78" grpId="0" animBg="1"/>
      <p:bldP spid="79" grpId="0"/>
      <p:bldP spid="80" grpId="0"/>
      <p:bldP spid="82" grpId="0"/>
      <p:bldP spid="83" grpId="0" animBg="1"/>
      <p:bldP spid="84" grpId="0"/>
      <p:bldP spid="9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D9442B-2EF5-5689-0A22-9C39B94340CD}"/>
              </a:ext>
            </a:extLst>
          </p:cNvPr>
          <p:cNvSpPr txBox="1"/>
          <p:nvPr/>
        </p:nvSpPr>
        <p:spPr>
          <a:xfrm>
            <a:off x="181970" y="675555"/>
            <a:ext cx="1167891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An airplane is traveling at a speed of 500 miles per hour with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at a fixed altitude with a negligible wind velocity, as shown in the figure. (Note that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corresponds to a direction angle of 120</a:t>
            </a:r>
            <a:r>
              <a:rPr lang="en-US" sz="2000" b="0" i="0" u="none" strike="noStrike" baseline="0" dirty="0">
                <a:latin typeface="MathematicalPiLTStd"/>
              </a:rPr>
              <a:t>°,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0" i="0" u="none" strike="noStrike" baseline="0" dirty="0">
                <a:latin typeface="MathematicalPiLTStd"/>
              </a:rPr>
              <a:t> </a:t>
            </a:r>
            <a:r>
              <a:rPr lang="en-US" sz="2000" b="0" i="0" u="none" strike="noStrike" baseline="0" dirty="0">
                <a:latin typeface="TimesLTStd-Roman"/>
              </a:rPr>
              <a:t>bearing is measured in degrees clockwise from north.) The airplane encounters a wind blowing with a velocity of 70 miles per hour in the direction N 45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E. What are the resultant speed and </a:t>
            </a:r>
            <a:r>
              <a:rPr lang="en-US" sz="2000" dirty="0">
                <a:latin typeface="TimesLTStd-Roman"/>
              </a:rPr>
              <a:t>the true direction </a:t>
            </a:r>
            <a:r>
              <a:rPr lang="en-US" sz="2000" b="0" i="0" u="none" strike="noStrike" baseline="0" dirty="0">
                <a:latin typeface="TimesLTStd-Roman"/>
              </a:rPr>
              <a:t>of the airplane?</a:t>
            </a:r>
            <a:endParaRPr lang="en-US" sz="20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6AD9022-4175-70D3-9489-743DED9BC473}"/>
              </a:ext>
            </a:extLst>
          </p:cNvPr>
          <p:cNvGrpSpPr/>
          <p:nvPr/>
        </p:nvGrpSpPr>
        <p:grpSpPr>
          <a:xfrm>
            <a:off x="7448092" y="2109617"/>
            <a:ext cx="4229467" cy="2719416"/>
            <a:chOff x="7448092" y="2109617"/>
            <a:chExt cx="4229467" cy="2719416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2EADD5F-7C10-8CB7-4EC2-01E5C1543F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8092" y="2109617"/>
              <a:ext cx="4229467" cy="2507197"/>
            </a:xfrm>
            <a:prstGeom prst="rect">
              <a:avLst/>
            </a:prstGeom>
          </p:spPr>
        </p:pic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51230C34-60C6-F211-1AC7-DDBEDC73D014}"/>
                </a:ext>
              </a:extLst>
            </p:cNvPr>
            <p:cNvSpPr/>
            <p:nvPr/>
          </p:nvSpPr>
          <p:spPr>
            <a:xfrm rot="1182950">
              <a:off x="9336360" y="4364991"/>
              <a:ext cx="258290" cy="242928"/>
            </a:xfrm>
            <a:prstGeom prst="arc">
              <a:avLst>
                <a:gd name="adj1" fmla="val 15194029"/>
                <a:gd name="adj2" fmla="val 12849324"/>
              </a:avLst>
            </a:prstGeom>
            <a:ln w="12700">
              <a:solidFill>
                <a:srgbClr val="FF0000"/>
              </a:solidFill>
              <a:headEnd type="none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02F1E7A-0FA7-CA06-9D8C-83456C0DC882}"/>
                </a:ext>
              </a:extLst>
            </p:cNvPr>
            <p:cNvSpPr txBox="1"/>
            <p:nvPr/>
          </p:nvSpPr>
          <p:spPr>
            <a:xfrm>
              <a:off x="9465505" y="4459701"/>
              <a:ext cx="683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0" i="0" u="none" strike="noStrike" baseline="0" dirty="0">
                  <a:latin typeface="TimesLTStd-Roman"/>
                </a:rPr>
                <a:t>330</a:t>
              </a:r>
              <a:r>
                <a:rPr lang="en-US" sz="1800" b="0" i="0" u="none" strike="noStrike" baseline="0" dirty="0">
                  <a:latin typeface="MathematicalPiLTStd"/>
                </a:rPr>
                <a:t>°</a:t>
              </a:r>
              <a:endParaRPr lang="en-US" dirty="0"/>
            </a:p>
          </p:txBody>
        </p:sp>
      </p:grpSp>
      <p:pic>
        <p:nvPicPr>
          <p:cNvPr id="23" name="Picture 22" descr="A computer screen shot of a computer&#10;&#10;Description automatically generated">
            <a:extLst>
              <a:ext uri="{FF2B5EF4-FFF2-40B4-BE49-F238E27FC236}">
                <a16:creationId xmlns:a16="http://schemas.microsoft.com/office/drawing/2014/main" id="{75C776D5-66A3-D765-77D2-F704EEB617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657" y="3200083"/>
            <a:ext cx="2324100" cy="1752600"/>
          </a:xfrm>
          <a:prstGeom prst="rect">
            <a:avLst/>
          </a:prstGeom>
        </p:spPr>
      </p:pic>
      <p:pic>
        <p:nvPicPr>
          <p:cNvPr id="24" name="Picture 23" descr="A screenshot of a computer&#10;&#10;Description automatically generated">
            <a:extLst>
              <a:ext uri="{FF2B5EF4-FFF2-40B4-BE49-F238E27FC236}">
                <a16:creationId xmlns:a16="http://schemas.microsoft.com/office/drawing/2014/main" id="{848653FD-9E6C-9914-499A-413B7FC463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573" y="3200083"/>
            <a:ext cx="2324100" cy="1752600"/>
          </a:xfrm>
          <a:prstGeom prst="rect">
            <a:avLst/>
          </a:prstGeom>
        </p:spPr>
      </p:pic>
      <p:pic>
        <p:nvPicPr>
          <p:cNvPr id="25" name="Picture 24" descr="A screenshot of a computer&#10;&#10;Description automatically generated">
            <a:extLst>
              <a:ext uri="{FF2B5EF4-FFF2-40B4-BE49-F238E27FC236}">
                <a16:creationId xmlns:a16="http://schemas.microsoft.com/office/drawing/2014/main" id="{BA18D189-A7D4-1FED-CE75-7A9D0D01A6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115" y="3202162"/>
            <a:ext cx="2324100" cy="1752600"/>
          </a:xfrm>
          <a:prstGeom prst="rect">
            <a:avLst/>
          </a:prstGeom>
        </p:spPr>
      </p:pic>
      <p:pic>
        <p:nvPicPr>
          <p:cNvPr id="26" name="Picture 25" descr="A screenshot of a computer&#10;&#10;Description automatically generated">
            <a:extLst>
              <a:ext uri="{FF2B5EF4-FFF2-40B4-BE49-F238E27FC236}">
                <a16:creationId xmlns:a16="http://schemas.microsoft.com/office/drawing/2014/main" id="{1EFF3361-553B-BF10-249D-7574882B1F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4" y="3199447"/>
            <a:ext cx="2324100" cy="17526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2B8CA1A0-4F9E-6CCF-287C-40013CB5D845}"/>
              </a:ext>
            </a:extLst>
          </p:cNvPr>
          <p:cNvGrpSpPr/>
          <p:nvPr/>
        </p:nvGrpSpPr>
        <p:grpSpPr>
          <a:xfrm>
            <a:off x="7426942" y="2049657"/>
            <a:ext cx="4252328" cy="2789162"/>
            <a:chOff x="7426942" y="2049657"/>
            <a:chExt cx="4252328" cy="278916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20314226-1D8F-EF64-7ECF-F7C5BBECB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26942" y="2049657"/>
              <a:ext cx="4252328" cy="2789162"/>
            </a:xfrm>
            <a:prstGeom prst="rect">
              <a:avLst/>
            </a:prstGeom>
          </p:spPr>
        </p:pic>
        <p:sp>
          <p:nvSpPr>
            <p:cNvPr id="29" name="Rectangle 16">
              <a:extLst>
                <a:ext uri="{FF2B5EF4-FFF2-40B4-BE49-F238E27FC236}">
                  <a16:creationId xmlns:a16="http://schemas.microsoft.com/office/drawing/2014/main" id="{5DD0B0EB-54C7-D5E4-A36E-0F90C2C84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5926" y="3758562"/>
              <a:ext cx="400975" cy="4429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025">
              <a:extLst>
                <a:ext uri="{FF2B5EF4-FFF2-40B4-BE49-F238E27FC236}">
                  <a16:creationId xmlns:a16="http://schemas.microsoft.com/office/drawing/2014/main" id="{170E166A-DEB3-479D-5784-FAF3773C6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68881" y="3857507"/>
            <a:ext cx="10668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253800" progId="Equation.DSMT4">
                    <p:embed/>
                  </p:oleObj>
                </mc:Choice>
                <mc:Fallback>
                  <p:oleObj name="Equation" r:id="rId8" imgW="622080" imgH="253800" progId="Equation.DSMT4">
                    <p:embed/>
                    <p:pic>
                      <p:nvPicPr>
                        <p:cNvPr id="30" name="Object 1025">
                          <a:extLst>
                            <a:ext uri="{FF2B5EF4-FFF2-40B4-BE49-F238E27FC236}">
                              <a16:creationId xmlns:a16="http://schemas.microsoft.com/office/drawing/2014/main" id="{170E166A-DEB3-479D-5784-FAF3773C69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8881" y="3857507"/>
                          <a:ext cx="1066800" cy="433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2190BBB0-0632-58F9-10A6-44150BB086D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91824" y="2166829"/>
            <a:ext cx="773247" cy="7839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</a:ln>
        </p:spPr>
      </p:pic>
      <p:pic>
        <p:nvPicPr>
          <p:cNvPr id="46" name="Picture 45" descr="A screenshot of a computer&#10;&#10;Description automatically generated">
            <a:extLst>
              <a:ext uri="{FF2B5EF4-FFF2-40B4-BE49-F238E27FC236}">
                <a16:creationId xmlns:a16="http://schemas.microsoft.com/office/drawing/2014/main" id="{4F994686-799B-3D5E-74B1-E40FA05902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421" y="3197368"/>
            <a:ext cx="2324100" cy="1752600"/>
          </a:xfrm>
          <a:prstGeom prst="rect">
            <a:avLst/>
          </a:prstGeom>
        </p:spPr>
      </p:pic>
      <p:pic>
        <p:nvPicPr>
          <p:cNvPr id="47" name="Picture 46" descr="A screenshot of a computer&#10;&#10;Description automatically generated">
            <a:extLst>
              <a:ext uri="{FF2B5EF4-FFF2-40B4-BE49-F238E27FC236}">
                <a16:creationId xmlns:a16="http://schemas.microsoft.com/office/drawing/2014/main" id="{42237E7C-CEC0-DA05-1D1B-421C56B3DE6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199447"/>
            <a:ext cx="2324100" cy="1752600"/>
          </a:xfrm>
          <a:prstGeom prst="rect">
            <a:avLst/>
          </a:prstGeom>
        </p:spPr>
      </p:pic>
      <p:pic>
        <p:nvPicPr>
          <p:cNvPr id="48" name="Picture 47" descr="A screenshot of a computer&#10;&#10;Description automatically generated">
            <a:extLst>
              <a:ext uri="{FF2B5EF4-FFF2-40B4-BE49-F238E27FC236}">
                <a16:creationId xmlns:a16="http://schemas.microsoft.com/office/drawing/2014/main" id="{3B56EB03-4424-C222-E384-ACDBE7DC5B8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400" y="3210689"/>
            <a:ext cx="2324100" cy="1752600"/>
          </a:xfrm>
          <a:prstGeom prst="rect">
            <a:avLst/>
          </a:prstGeom>
        </p:spPr>
      </p:pic>
      <p:pic>
        <p:nvPicPr>
          <p:cNvPr id="49" name="Picture 48" descr="A screenshot of a computer&#10;&#10;Description automatically generated">
            <a:extLst>
              <a:ext uri="{FF2B5EF4-FFF2-40B4-BE49-F238E27FC236}">
                <a16:creationId xmlns:a16="http://schemas.microsoft.com/office/drawing/2014/main" id="{5F3D6B0A-8883-BA4A-1938-85F6BC0EFD8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10689"/>
            <a:ext cx="2324100" cy="1752600"/>
          </a:xfrm>
          <a:prstGeom prst="rect">
            <a:avLst/>
          </a:prstGeom>
        </p:spPr>
      </p:pic>
      <p:pic>
        <p:nvPicPr>
          <p:cNvPr id="50" name="Picture 49" descr="A screenshot of a calculator&#10;&#10;Description automatically generated">
            <a:extLst>
              <a:ext uri="{FF2B5EF4-FFF2-40B4-BE49-F238E27FC236}">
                <a16:creationId xmlns:a16="http://schemas.microsoft.com/office/drawing/2014/main" id="{408C2AB0-F339-0BF9-9579-83E7F9536A3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6" y="3205359"/>
            <a:ext cx="2324100" cy="1752600"/>
          </a:xfrm>
          <a:prstGeom prst="rect">
            <a:avLst/>
          </a:prstGeom>
        </p:spPr>
      </p:pic>
      <p:pic>
        <p:nvPicPr>
          <p:cNvPr id="51" name="Picture 50" descr="A screenshot of a computer&#10;&#10;Description automatically generated">
            <a:extLst>
              <a:ext uri="{FF2B5EF4-FFF2-40B4-BE49-F238E27FC236}">
                <a16:creationId xmlns:a16="http://schemas.microsoft.com/office/drawing/2014/main" id="{F5F3CF67-0945-04FF-98C2-7DA7088D931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06380"/>
            <a:ext cx="2324100" cy="1752600"/>
          </a:xfrm>
          <a:prstGeom prst="rect">
            <a:avLst/>
          </a:prstGeom>
        </p:spPr>
      </p:pic>
      <p:pic>
        <p:nvPicPr>
          <p:cNvPr id="52" name="Picture 51" descr="A screenshot of a computer&#10;&#10;Description automatically generated">
            <a:extLst>
              <a:ext uri="{FF2B5EF4-FFF2-40B4-BE49-F238E27FC236}">
                <a16:creationId xmlns:a16="http://schemas.microsoft.com/office/drawing/2014/main" id="{AA948C04-7A8D-87CD-9B62-2DDA7291235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42" y="3205359"/>
            <a:ext cx="2324100" cy="1752600"/>
          </a:xfrm>
          <a:prstGeom prst="rect">
            <a:avLst/>
          </a:prstGeom>
        </p:spPr>
      </p:pic>
      <p:pic>
        <p:nvPicPr>
          <p:cNvPr id="53" name="Picture 52" descr="A screenshot of a calculator&#10;&#10;Description automatically generated">
            <a:extLst>
              <a:ext uri="{FF2B5EF4-FFF2-40B4-BE49-F238E27FC236}">
                <a16:creationId xmlns:a16="http://schemas.microsoft.com/office/drawing/2014/main" id="{B28C49F3-AFA4-8E5F-A057-8CE95265875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009" y="3206588"/>
            <a:ext cx="2324100" cy="1752600"/>
          </a:xfrm>
          <a:prstGeom prst="rect">
            <a:avLst/>
          </a:prstGeom>
        </p:spPr>
      </p:pic>
      <p:pic>
        <p:nvPicPr>
          <p:cNvPr id="54" name="Picture 53" descr="A screenshot of a calculator&#10;&#10;Description automatically generated">
            <a:extLst>
              <a:ext uri="{FF2B5EF4-FFF2-40B4-BE49-F238E27FC236}">
                <a16:creationId xmlns:a16="http://schemas.microsoft.com/office/drawing/2014/main" id="{1E021CA8-962E-8EE9-D440-5BD7FDB5C48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683" y="3204437"/>
            <a:ext cx="2324100" cy="1752600"/>
          </a:xfrm>
          <a:prstGeom prst="rect">
            <a:avLst/>
          </a:prstGeom>
        </p:spPr>
      </p:pic>
      <p:pic>
        <p:nvPicPr>
          <p:cNvPr id="55" name="Picture 5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6F36C236-7A3C-6027-6A98-8946374979EE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140" y="3210189"/>
            <a:ext cx="2324100" cy="1752600"/>
          </a:xfrm>
          <a:prstGeom prst="rect">
            <a:avLst/>
          </a:prstGeom>
        </p:spPr>
      </p:pic>
      <p:pic>
        <p:nvPicPr>
          <p:cNvPr id="56" name="Picture 55" descr="A screenshot of a computer&#10;&#10;Description automatically generated">
            <a:extLst>
              <a:ext uri="{FF2B5EF4-FFF2-40B4-BE49-F238E27FC236}">
                <a16:creationId xmlns:a16="http://schemas.microsoft.com/office/drawing/2014/main" id="{E3EC9D5C-9346-1633-0C8D-05DBE711ECF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205359"/>
            <a:ext cx="2324100" cy="1752600"/>
          </a:xfrm>
          <a:prstGeom prst="rect">
            <a:avLst/>
          </a:prstGeom>
        </p:spPr>
      </p:pic>
      <p:graphicFrame>
        <p:nvGraphicFramePr>
          <p:cNvPr id="57" name="Object 1025">
            <a:extLst>
              <a:ext uri="{FF2B5EF4-FFF2-40B4-BE49-F238E27FC236}">
                <a16:creationId xmlns:a16="http://schemas.microsoft.com/office/drawing/2014/main" id="{1BE765F9-8156-6600-F6FD-D424710C1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398" y="2627471"/>
          <a:ext cx="26098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253800" progId="Equation.DSMT4">
                  <p:embed/>
                </p:oleObj>
              </mc:Choice>
              <mc:Fallback>
                <p:oleObj name="Equation" r:id="rId22" imgW="1523880" imgH="253800" progId="Equation.DSMT4">
                  <p:embed/>
                  <p:pic>
                    <p:nvPicPr>
                      <p:cNvPr id="57" name="Object 1025">
                        <a:extLst>
                          <a:ext uri="{FF2B5EF4-FFF2-40B4-BE49-F238E27FC236}">
                            <a16:creationId xmlns:a16="http://schemas.microsoft.com/office/drawing/2014/main" id="{1BE765F9-8156-6600-F6FD-D424710C1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8" y="2627471"/>
                        <a:ext cx="2609850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025">
            <a:extLst>
              <a:ext uri="{FF2B5EF4-FFF2-40B4-BE49-F238E27FC236}">
                <a16:creationId xmlns:a16="http://schemas.microsoft.com/office/drawing/2014/main" id="{D7CCB998-0F1E-C28E-92D3-A4B65A7A7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398" y="3426797"/>
          <a:ext cx="3479801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291960" progId="Equation.DSMT4">
                  <p:embed/>
                </p:oleObj>
              </mc:Choice>
              <mc:Fallback>
                <p:oleObj name="Equation" r:id="rId24" imgW="2031840" imgH="291960" progId="Equation.DSMT4">
                  <p:embed/>
                  <p:pic>
                    <p:nvPicPr>
                      <p:cNvPr id="58" name="Object 1025">
                        <a:extLst>
                          <a:ext uri="{FF2B5EF4-FFF2-40B4-BE49-F238E27FC236}">
                            <a16:creationId xmlns:a16="http://schemas.microsoft.com/office/drawing/2014/main" id="{D7CCB998-0F1E-C28E-92D3-A4B65A7A7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8" y="3426797"/>
                        <a:ext cx="3479801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2B9A2393-A01D-1CB8-1AD6-B61DF76A5048}"/>
              </a:ext>
            </a:extLst>
          </p:cNvPr>
          <p:cNvSpPr txBox="1"/>
          <p:nvPr/>
        </p:nvSpPr>
        <p:spPr>
          <a:xfrm>
            <a:off x="137685" y="3018971"/>
            <a:ext cx="42523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LTStd-Roman"/>
              </a:rPr>
              <a:t>T</a:t>
            </a:r>
            <a:r>
              <a:rPr lang="en-US" sz="2000" b="0" i="0" u="none" strike="noStrike" baseline="0" dirty="0">
                <a:latin typeface="TimesLTStd-Roman"/>
              </a:rPr>
              <a:t>he resultant speed of the airplane is</a:t>
            </a:r>
            <a:endParaRPr lang="en-US" sz="2000" dirty="0"/>
          </a:p>
        </p:txBody>
      </p:sp>
      <p:pic>
        <p:nvPicPr>
          <p:cNvPr id="62" name="Picture 61" descr="A screenshot of a computer&#10;&#10;Description automatically generated">
            <a:extLst>
              <a:ext uri="{FF2B5EF4-FFF2-40B4-BE49-F238E27FC236}">
                <a16:creationId xmlns:a16="http://schemas.microsoft.com/office/drawing/2014/main" id="{FD53BB65-48E2-A769-1B73-9C35E8E50734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216694"/>
            <a:ext cx="2324100" cy="1752600"/>
          </a:xfrm>
          <a:prstGeom prst="rect">
            <a:avLst/>
          </a:prstGeom>
        </p:spPr>
      </p:pic>
      <p:pic>
        <p:nvPicPr>
          <p:cNvPr id="64" name="Picture 63" descr="A screenshot of a computer&#10;&#10;Description automatically generated">
            <a:extLst>
              <a:ext uri="{FF2B5EF4-FFF2-40B4-BE49-F238E27FC236}">
                <a16:creationId xmlns:a16="http://schemas.microsoft.com/office/drawing/2014/main" id="{64F74557-8B12-B5E6-ACD2-5EB12F3E0591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56" y="3219798"/>
            <a:ext cx="2324100" cy="1752600"/>
          </a:xfrm>
          <a:prstGeom prst="rect">
            <a:avLst/>
          </a:prstGeom>
        </p:spPr>
      </p:pic>
      <p:pic>
        <p:nvPicPr>
          <p:cNvPr id="66" name="Picture 65" descr="A screenshot of a computer&#10;&#10;Description automatically generated">
            <a:extLst>
              <a:ext uri="{FF2B5EF4-FFF2-40B4-BE49-F238E27FC236}">
                <a16:creationId xmlns:a16="http://schemas.microsoft.com/office/drawing/2014/main" id="{2812AD1B-EFB5-1FFD-BE41-B11BC321A6A9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943" y="3218044"/>
            <a:ext cx="2324100" cy="1752600"/>
          </a:xfrm>
          <a:prstGeom prst="rect">
            <a:avLst/>
          </a:prstGeom>
        </p:spPr>
      </p:pic>
      <p:pic>
        <p:nvPicPr>
          <p:cNvPr id="68" name="Picture 67" descr="A screenshot of a calculator&#10;&#10;Description automatically generated">
            <a:extLst>
              <a:ext uri="{FF2B5EF4-FFF2-40B4-BE49-F238E27FC236}">
                <a16:creationId xmlns:a16="http://schemas.microsoft.com/office/drawing/2014/main" id="{D025F650-C0BB-7329-E0BA-B91BF8DD3C19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228" y="3211025"/>
            <a:ext cx="2324100" cy="1752600"/>
          </a:xfrm>
          <a:prstGeom prst="rect">
            <a:avLst/>
          </a:prstGeom>
        </p:spPr>
      </p:pic>
      <p:pic>
        <p:nvPicPr>
          <p:cNvPr id="70" name="Picture 69" descr="A screenshot of a computer&#10;&#10;Description automatically generated">
            <a:extLst>
              <a:ext uri="{FF2B5EF4-FFF2-40B4-BE49-F238E27FC236}">
                <a16:creationId xmlns:a16="http://schemas.microsoft.com/office/drawing/2014/main" id="{BC9CCC3D-08B6-1EBA-678B-3AEE4661A4E6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883" y="3208470"/>
            <a:ext cx="2324100" cy="1752600"/>
          </a:xfrm>
          <a:prstGeom prst="rect">
            <a:avLst/>
          </a:prstGeom>
        </p:spPr>
      </p:pic>
      <p:pic>
        <p:nvPicPr>
          <p:cNvPr id="72" name="Picture 71" descr="A screenshot of a computer&#10;&#10;Description automatically generated">
            <a:extLst>
              <a:ext uri="{FF2B5EF4-FFF2-40B4-BE49-F238E27FC236}">
                <a16:creationId xmlns:a16="http://schemas.microsoft.com/office/drawing/2014/main" id="{E3E5C4EA-046A-9ACD-1B8C-1EB45EAAA58C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489" y="3211942"/>
            <a:ext cx="2324100" cy="1752600"/>
          </a:xfrm>
          <a:prstGeom prst="rect">
            <a:avLst/>
          </a:prstGeom>
        </p:spPr>
      </p:pic>
      <p:graphicFrame>
        <p:nvGraphicFramePr>
          <p:cNvPr id="73" name="Object 1025">
            <a:extLst>
              <a:ext uri="{FF2B5EF4-FFF2-40B4-BE49-F238E27FC236}">
                <a16:creationId xmlns:a16="http://schemas.microsoft.com/office/drawing/2014/main" id="{E875A3D1-1D61-339A-6807-295C5A19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26341"/>
              </p:ext>
            </p:extLst>
          </p:nvPr>
        </p:nvGraphicFramePr>
        <p:xfrm>
          <a:off x="224082" y="3960500"/>
          <a:ext cx="1477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63280" imgH="253800" progId="Equation.DSMT4">
                  <p:embed/>
                </p:oleObj>
              </mc:Choice>
              <mc:Fallback>
                <p:oleObj name="Equation" r:id="rId32" imgW="863280" imgH="253800" progId="Equation.DSMT4">
                  <p:embed/>
                  <p:pic>
                    <p:nvPicPr>
                      <p:cNvPr id="73" name="Object 1025">
                        <a:extLst>
                          <a:ext uri="{FF2B5EF4-FFF2-40B4-BE49-F238E27FC236}">
                            <a16:creationId xmlns:a16="http://schemas.microsoft.com/office/drawing/2014/main" id="{E875A3D1-1D61-339A-6807-295C5A19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2" y="3960500"/>
                        <a:ext cx="147796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2D8AA7B7-6C83-49A6-3368-7E0C62A9C3E3}"/>
              </a:ext>
            </a:extLst>
          </p:cNvPr>
          <p:cNvSpPr txBox="1"/>
          <p:nvPr/>
        </p:nvSpPr>
        <p:spPr>
          <a:xfrm>
            <a:off x="1647233" y="3965840"/>
            <a:ext cx="17376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miles per hour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354E382-2382-9603-C4B2-AB06DA30F78D}"/>
                  </a:ext>
                </a:extLst>
              </p:cNvPr>
              <p:cNvSpPr txBox="1"/>
              <p:nvPr/>
            </p:nvSpPr>
            <p:spPr>
              <a:xfrm>
                <a:off x="203120" y="4403637"/>
                <a:ext cx="400110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i="0" u="none" strike="noStrike" baseline="0" dirty="0">
                    <a:latin typeface="TimesLTStd-Roman"/>
                  </a:rPr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m:rPr>
                            <m:nor/>
                          </m:rPr>
                          <a:rPr lang="en-US" sz="2000" dirty="0"/>
                          <m:t> </m:t>
                        </m:r>
                      </m:sub>
                    </m:sSub>
                  </m:oMath>
                </a14:m>
                <a:r>
                  <a:rPr lang="en-US" sz="2000" b="0" i="0" u="none" strike="noStrike" baseline="0" dirty="0">
                    <a:latin typeface="TimesLTStd-Roman"/>
                  </a:rPr>
                  <a:t>, the direction angle of the</a:t>
                </a:r>
              </a:p>
              <a:p>
                <a:r>
                  <a:rPr lang="en-US" sz="2000" b="0" i="0" u="none" strike="noStrike" baseline="0" dirty="0">
                    <a:latin typeface="TimesLTStd-Roman"/>
                  </a:rPr>
                  <a:t>flight path, note that</a:t>
                </a:r>
                <a:endParaRPr lang="en-US" sz="20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354E382-2382-9603-C4B2-AB06DA30F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20" y="4403637"/>
                <a:ext cx="4001109" cy="707886"/>
              </a:xfrm>
              <a:prstGeom prst="rect">
                <a:avLst/>
              </a:prstGeom>
              <a:blipFill>
                <a:blip r:embed="rId36"/>
                <a:stretch>
                  <a:fillRect l="-1522" t="-4274" r="-304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0" name="Object 1025">
            <a:extLst>
              <a:ext uri="{FF2B5EF4-FFF2-40B4-BE49-F238E27FC236}">
                <a16:creationId xmlns:a16="http://schemas.microsoft.com/office/drawing/2014/main" id="{321B4604-4780-53B0-E46F-734015E24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419" y="5089525"/>
          <a:ext cx="23066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46040" imgH="482400" progId="Equation.DSMT4">
                  <p:embed/>
                </p:oleObj>
              </mc:Choice>
              <mc:Fallback>
                <p:oleObj name="Equation" r:id="rId37" imgW="1346040" imgH="482400" progId="Equation.DSMT4">
                  <p:embed/>
                  <p:pic>
                    <p:nvPicPr>
                      <p:cNvPr id="80" name="Object 1025">
                        <a:extLst>
                          <a:ext uri="{FF2B5EF4-FFF2-40B4-BE49-F238E27FC236}">
                            <a16:creationId xmlns:a16="http://schemas.microsoft.com/office/drawing/2014/main" id="{321B4604-4780-53B0-E46F-734015E24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19" y="5089525"/>
                        <a:ext cx="2306638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25">
            <a:extLst>
              <a:ext uri="{FF2B5EF4-FFF2-40B4-BE49-F238E27FC236}">
                <a16:creationId xmlns:a16="http://schemas.microsoft.com/office/drawing/2014/main" id="{6F5EFE3C-669E-9101-01AD-E61466E5F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46" y="5957678"/>
          <a:ext cx="3068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790640" imgH="431640" progId="Equation.DSMT4">
                  <p:embed/>
                </p:oleObj>
              </mc:Choice>
              <mc:Fallback>
                <p:oleObj name="Equation" r:id="rId39" imgW="1790640" imgH="431640" progId="Equation.DSMT4">
                  <p:embed/>
                  <p:pic>
                    <p:nvPicPr>
                      <p:cNvPr id="81" name="Object 1025">
                        <a:extLst>
                          <a:ext uri="{FF2B5EF4-FFF2-40B4-BE49-F238E27FC236}">
                            <a16:creationId xmlns:a16="http://schemas.microsoft.com/office/drawing/2014/main" id="{6F5EFE3C-669E-9101-01AD-E61466E5F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46" y="5957678"/>
                        <a:ext cx="3068638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0606BB4-71D7-593D-DC36-6B566357DD12}"/>
                  </a:ext>
                </a:extLst>
              </p:cNvPr>
              <p:cNvSpPr txBox="1"/>
              <p:nvPr/>
            </p:nvSpPr>
            <p:spPr>
              <a:xfrm>
                <a:off x="2787774" y="4992727"/>
                <a:ext cx="4645076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light path lies in Quadrant II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0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es in Quadrant II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ust be added to the inverse tangent.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0606BB4-71D7-593D-DC36-6B566357D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774" y="4992727"/>
                <a:ext cx="4645076" cy="1015663"/>
              </a:xfrm>
              <a:prstGeom prst="rect">
                <a:avLst/>
              </a:prstGeom>
              <a:blipFill>
                <a:blip r:embed="rId41"/>
                <a:stretch>
                  <a:fillRect l="-1312" t="-2994" r="-1312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6">
            <a:extLst>
              <a:ext uri="{FF2B5EF4-FFF2-40B4-BE49-F238E27FC236}">
                <a16:creationId xmlns:a16="http://schemas.microsoft.com/office/drawing/2014/main" id="{5A2FD563-E46E-7A30-4092-BE9412DB7F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35" y="233308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4D0B84A2-6C6D-2715-F609-DC75D6F46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8203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8A0741-D487-56FA-6CED-764CFFA2DF78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234813" y="3476105"/>
            <a:ext cx="386197" cy="92753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31F246-F65B-885F-835E-2BA41F279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97288"/>
              </p:ext>
            </p:extLst>
          </p:nvPr>
        </p:nvGraphicFramePr>
        <p:xfrm>
          <a:off x="265839" y="3460656"/>
          <a:ext cx="337201" cy="48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3718" imgH="249221" progId="Equation.DSMT4">
                  <p:embed/>
                </p:oleObj>
              </mc:Choice>
              <mc:Fallback>
                <p:oleObj name="Equation" r:id="rId44" imgW="173718" imgH="2492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5839" y="3460656"/>
                        <a:ext cx="337201" cy="48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0ABEAC-885A-000B-CD3E-E720615D0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30538"/>
              </p:ext>
            </p:extLst>
          </p:nvPr>
        </p:nvGraphicFramePr>
        <p:xfrm>
          <a:off x="268441" y="3949020"/>
          <a:ext cx="3381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38603" imgH="484894" progId="Equation.DSMT4">
                  <p:embed/>
                </p:oleObj>
              </mc:Choice>
              <mc:Fallback>
                <p:oleObj name="Equation" r:id="rId46" imgW="338603" imgH="484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68441" y="3949020"/>
                        <a:ext cx="3381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45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75" grpId="0"/>
      <p:bldP spid="77" grpId="0"/>
      <p:bldP spid="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D9442B-2EF5-5689-0A22-9C39B94340CD}"/>
              </a:ext>
            </a:extLst>
          </p:cNvPr>
          <p:cNvSpPr txBox="1"/>
          <p:nvPr/>
        </p:nvSpPr>
        <p:spPr>
          <a:xfrm>
            <a:off x="181970" y="675555"/>
            <a:ext cx="1167891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An airplane is traveling at a speed of 500 miles per hour with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at a fixed altitude with a negligible wind velocity, as shown in the figure. (Note that a bearing of 330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corresponds to a direction angle of 120</a:t>
            </a:r>
            <a:r>
              <a:rPr lang="en-US" sz="2000" b="0" i="0" u="none" strike="noStrike" baseline="0" dirty="0">
                <a:latin typeface="MathematicalPiLTStd"/>
              </a:rPr>
              <a:t>°,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0" i="0" u="none" strike="noStrike" baseline="0" dirty="0">
                <a:latin typeface="MathematicalPiLTStd"/>
              </a:rPr>
              <a:t> </a:t>
            </a:r>
            <a:r>
              <a:rPr lang="en-US" sz="2000" b="0" i="0" u="none" strike="noStrike" baseline="0" dirty="0">
                <a:latin typeface="TimesLTStd-Roman"/>
              </a:rPr>
              <a:t>bearing is measured in degrees clockwise from north.) The airplane encounters a wind blowing with a velocity of 70 miles per hour in the direction N 45</a:t>
            </a:r>
            <a:r>
              <a:rPr lang="en-US" sz="2000" b="0" i="0" u="none" strike="noStrike" baseline="0" dirty="0">
                <a:latin typeface="MathematicalPiLTStd"/>
              </a:rPr>
              <a:t>° </a:t>
            </a:r>
            <a:r>
              <a:rPr lang="en-US" sz="2000" b="0" i="0" u="none" strike="noStrike" baseline="0" dirty="0">
                <a:latin typeface="TimesLTStd-Roman"/>
              </a:rPr>
              <a:t>E. What are the resultant speed and </a:t>
            </a:r>
            <a:r>
              <a:rPr lang="en-US" sz="2000" dirty="0">
                <a:latin typeface="TimesLTStd-Roman"/>
              </a:rPr>
              <a:t>the true direction </a:t>
            </a:r>
            <a:r>
              <a:rPr lang="en-US" sz="2000" b="0" i="0" u="none" strike="noStrike" baseline="0" dirty="0">
                <a:latin typeface="TimesLTStd-Roman"/>
              </a:rPr>
              <a:t>of the airplane?</a:t>
            </a:r>
            <a:endParaRPr lang="en-US" sz="20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6AD9022-4175-70D3-9489-743DED9BC473}"/>
              </a:ext>
            </a:extLst>
          </p:cNvPr>
          <p:cNvGrpSpPr/>
          <p:nvPr/>
        </p:nvGrpSpPr>
        <p:grpSpPr>
          <a:xfrm>
            <a:off x="7448092" y="2109617"/>
            <a:ext cx="4229467" cy="2719416"/>
            <a:chOff x="7448092" y="2109617"/>
            <a:chExt cx="4229467" cy="2719416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2EADD5F-7C10-8CB7-4EC2-01E5C1543F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8092" y="2109617"/>
              <a:ext cx="4229467" cy="2507197"/>
            </a:xfrm>
            <a:prstGeom prst="rect">
              <a:avLst/>
            </a:prstGeom>
          </p:spPr>
        </p:pic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51230C34-60C6-F211-1AC7-DDBEDC73D014}"/>
                </a:ext>
              </a:extLst>
            </p:cNvPr>
            <p:cNvSpPr/>
            <p:nvPr/>
          </p:nvSpPr>
          <p:spPr>
            <a:xfrm rot="1182950">
              <a:off x="9336360" y="4364991"/>
              <a:ext cx="258290" cy="242928"/>
            </a:xfrm>
            <a:prstGeom prst="arc">
              <a:avLst>
                <a:gd name="adj1" fmla="val 15194029"/>
                <a:gd name="adj2" fmla="val 12849324"/>
              </a:avLst>
            </a:prstGeom>
            <a:ln w="12700">
              <a:solidFill>
                <a:srgbClr val="FF0000"/>
              </a:solidFill>
              <a:headEnd type="none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02F1E7A-0FA7-CA06-9D8C-83456C0DC882}"/>
                </a:ext>
              </a:extLst>
            </p:cNvPr>
            <p:cNvSpPr txBox="1"/>
            <p:nvPr/>
          </p:nvSpPr>
          <p:spPr>
            <a:xfrm>
              <a:off x="9465505" y="4459701"/>
              <a:ext cx="683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0" i="0" u="none" strike="noStrike" baseline="0" dirty="0">
                  <a:latin typeface="TimesLTStd-Roman"/>
                </a:rPr>
                <a:t>330</a:t>
              </a:r>
              <a:r>
                <a:rPr lang="en-US" sz="1800" b="0" i="0" u="none" strike="noStrike" baseline="0" dirty="0">
                  <a:latin typeface="MathematicalPiLTStd"/>
                </a:rPr>
                <a:t>°</a:t>
              </a:r>
              <a:endParaRPr lang="en-US" dirty="0"/>
            </a:p>
          </p:txBody>
        </p:sp>
      </p:grpSp>
      <p:pic>
        <p:nvPicPr>
          <p:cNvPr id="23" name="Picture 22" descr="A computer screen shot of a computer&#10;&#10;Description automatically generated">
            <a:extLst>
              <a:ext uri="{FF2B5EF4-FFF2-40B4-BE49-F238E27FC236}">
                <a16:creationId xmlns:a16="http://schemas.microsoft.com/office/drawing/2014/main" id="{75C776D5-66A3-D765-77D2-F704EEB617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657" y="3200083"/>
            <a:ext cx="2324100" cy="1752600"/>
          </a:xfrm>
          <a:prstGeom prst="rect">
            <a:avLst/>
          </a:prstGeom>
        </p:spPr>
      </p:pic>
      <p:pic>
        <p:nvPicPr>
          <p:cNvPr id="24" name="Picture 23" descr="A screenshot of a computer&#10;&#10;Description automatically generated">
            <a:extLst>
              <a:ext uri="{FF2B5EF4-FFF2-40B4-BE49-F238E27FC236}">
                <a16:creationId xmlns:a16="http://schemas.microsoft.com/office/drawing/2014/main" id="{848653FD-9E6C-9914-499A-413B7FC463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573" y="3200083"/>
            <a:ext cx="2324100" cy="1752600"/>
          </a:xfrm>
          <a:prstGeom prst="rect">
            <a:avLst/>
          </a:prstGeom>
        </p:spPr>
      </p:pic>
      <p:pic>
        <p:nvPicPr>
          <p:cNvPr id="25" name="Picture 24" descr="A screenshot of a computer&#10;&#10;Description automatically generated">
            <a:extLst>
              <a:ext uri="{FF2B5EF4-FFF2-40B4-BE49-F238E27FC236}">
                <a16:creationId xmlns:a16="http://schemas.microsoft.com/office/drawing/2014/main" id="{BA18D189-A7D4-1FED-CE75-7A9D0D01A6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115" y="3202162"/>
            <a:ext cx="2324100" cy="1752600"/>
          </a:xfrm>
          <a:prstGeom prst="rect">
            <a:avLst/>
          </a:prstGeom>
        </p:spPr>
      </p:pic>
      <p:pic>
        <p:nvPicPr>
          <p:cNvPr id="26" name="Picture 25" descr="A screenshot of a computer&#10;&#10;Description automatically generated">
            <a:extLst>
              <a:ext uri="{FF2B5EF4-FFF2-40B4-BE49-F238E27FC236}">
                <a16:creationId xmlns:a16="http://schemas.microsoft.com/office/drawing/2014/main" id="{1EFF3361-553B-BF10-249D-7574882B1F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4" y="3199447"/>
            <a:ext cx="2324100" cy="17526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2B8CA1A0-4F9E-6CCF-287C-40013CB5D845}"/>
              </a:ext>
            </a:extLst>
          </p:cNvPr>
          <p:cNvGrpSpPr/>
          <p:nvPr/>
        </p:nvGrpSpPr>
        <p:grpSpPr>
          <a:xfrm>
            <a:off x="7426942" y="2049657"/>
            <a:ext cx="4252328" cy="2789162"/>
            <a:chOff x="7426942" y="2049657"/>
            <a:chExt cx="4252328" cy="278916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20314226-1D8F-EF64-7ECF-F7C5BBECB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26942" y="2049657"/>
              <a:ext cx="4252328" cy="2789162"/>
            </a:xfrm>
            <a:prstGeom prst="rect">
              <a:avLst/>
            </a:prstGeom>
          </p:spPr>
        </p:pic>
        <p:sp>
          <p:nvSpPr>
            <p:cNvPr id="29" name="Rectangle 16">
              <a:extLst>
                <a:ext uri="{FF2B5EF4-FFF2-40B4-BE49-F238E27FC236}">
                  <a16:creationId xmlns:a16="http://schemas.microsoft.com/office/drawing/2014/main" id="{5DD0B0EB-54C7-D5E4-A36E-0F90C2C84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5926" y="3758562"/>
              <a:ext cx="400975" cy="4429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025">
              <a:extLst>
                <a:ext uri="{FF2B5EF4-FFF2-40B4-BE49-F238E27FC236}">
                  <a16:creationId xmlns:a16="http://schemas.microsoft.com/office/drawing/2014/main" id="{170E166A-DEB3-479D-5784-FAF3773C6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68881" y="3857507"/>
            <a:ext cx="10668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253800" progId="Equation.DSMT4">
                    <p:embed/>
                  </p:oleObj>
                </mc:Choice>
                <mc:Fallback>
                  <p:oleObj name="Equation" r:id="rId8" imgW="622080" imgH="253800" progId="Equation.DSMT4">
                    <p:embed/>
                    <p:pic>
                      <p:nvPicPr>
                        <p:cNvPr id="30" name="Object 1025">
                          <a:extLst>
                            <a:ext uri="{FF2B5EF4-FFF2-40B4-BE49-F238E27FC236}">
                              <a16:creationId xmlns:a16="http://schemas.microsoft.com/office/drawing/2014/main" id="{170E166A-DEB3-479D-5784-FAF3773C69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8881" y="3857507"/>
                          <a:ext cx="1066800" cy="433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2190BBB0-0632-58F9-10A6-44150BB086D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91824" y="2166829"/>
            <a:ext cx="773247" cy="7839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</a:ln>
        </p:spPr>
      </p:pic>
      <p:pic>
        <p:nvPicPr>
          <p:cNvPr id="46" name="Picture 45" descr="A screenshot of a computer&#10;&#10;Description automatically generated">
            <a:extLst>
              <a:ext uri="{FF2B5EF4-FFF2-40B4-BE49-F238E27FC236}">
                <a16:creationId xmlns:a16="http://schemas.microsoft.com/office/drawing/2014/main" id="{4F994686-799B-3D5E-74B1-E40FA05902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421" y="3197368"/>
            <a:ext cx="2324100" cy="1752600"/>
          </a:xfrm>
          <a:prstGeom prst="rect">
            <a:avLst/>
          </a:prstGeom>
        </p:spPr>
      </p:pic>
      <p:pic>
        <p:nvPicPr>
          <p:cNvPr id="47" name="Picture 46" descr="A screenshot of a computer&#10;&#10;Description automatically generated">
            <a:extLst>
              <a:ext uri="{FF2B5EF4-FFF2-40B4-BE49-F238E27FC236}">
                <a16:creationId xmlns:a16="http://schemas.microsoft.com/office/drawing/2014/main" id="{42237E7C-CEC0-DA05-1D1B-421C56B3DE6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199447"/>
            <a:ext cx="2324100" cy="1752600"/>
          </a:xfrm>
          <a:prstGeom prst="rect">
            <a:avLst/>
          </a:prstGeom>
        </p:spPr>
      </p:pic>
      <p:pic>
        <p:nvPicPr>
          <p:cNvPr id="48" name="Picture 47" descr="A screenshot of a computer&#10;&#10;Description automatically generated">
            <a:extLst>
              <a:ext uri="{FF2B5EF4-FFF2-40B4-BE49-F238E27FC236}">
                <a16:creationId xmlns:a16="http://schemas.microsoft.com/office/drawing/2014/main" id="{3B56EB03-4424-C222-E384-ACDBE7DC5B8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400" y="3210689"/>
            <a:ext cx="2324100" cy="1752600"/>
          </a:xfrm>
          <a:prstGeom prst="rect">
            <a:avLst/>
          </a:prstGeom>
        </p:spPr>
      </p:pic>
      <p:pic>
        <p:nvPicPr>
          <p:cNvPr id="49" name="Picture 48" descr="A screenshot of a computer&#10;&#10;Description automatically generated">
            <a:extLst>
              <a:ext uri="{FF2B5EF4-FFF2-40B4-BE49-F238E27FC236}">
                <a16:creationId xmlns:a16="http://schemas.microsoft.com/office/drawing/2014/main" id="{5F3D6B0A-8883-BA4A-1938-85F6BC0EFD8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10689"/>
            <a:ext cx="2324100" cy="1752600"/>
          </a:xfrm>
          <a:prstGeom prst="rect">
            <a:avLst/>
          </a:prstGeom>
        </p:spPr>
      </p:pic>
      <p:pic>
        <p:nvPicPr>
          <p:cNvPr id="50" name="Picture 49" descr="A screenshot of a calculator&#10;&#10;Description automatically generated">
            <a:extLst>
              <a:ext uri="{FF2B5EF4-FFF2-40B4-BE49-F238E27FC236}">
                <a16:creationId xmlns:a16="http://schemas.microsoft.com/office/drawing/2014/main" id="{408C2AB0-F339-0BF9-9579-83E7F9536A3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986" y="3205359"/>
            <a:ext cx="2324100" cy="1752600"/>
          </a:xfrm>
          <a:prstGeom prst="rect">
            <a:avLst/>
          </a:prstGeom>
        </p:spPr>
      </p:pic>
      <p:pic>
        <p:nvPicPr>
          <p:cNvPr id="51" name="Picture 50" descr="A screenshot of a computer&#10;&#10;Description automatically generated">
            <a:extLst>
              <a:ext uri="{FF2B5EF4-FFF2-40B4-BE49-F238E27FC236}">
                <a16:creationId xmlns:a16="http://schemas.microsoft.com/office/drawing/2014/main" id="{F5F3CF67-0945-04FF-98C2-7DA7088D931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487" y="3206380"/>
            <a:ext cx="2324100" cy="1752600"/>
          </a:xfrm>
          <a:prstGeom prst="rect">
            <a:avLst/>
          </a:prstGeom>
        </p:spPr>
      </p:pic>
      <p:pic>
        <p:nvPicPr>
          <p:cNvPr id="52" name="Picture 51" descr="A screenshot of a computer&#10;&#10;Description automatically generated">
            <a:extLst>
              <a:ext uri="{FF2B5EF4-FFF2-40B4-BE49-F238E27FC236}">
                <a16:creationId xmlns:a16="http://schemas.microsoft.com/office/drawing/2014/main" id="{AA948C04-7A8D-87CD-9B62-2DDA7291235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42" y="3205359"/>
            <a:ext cx="2324100" cy="1752600"/>
          </a:xfrm>
          <a:prstGeom prst="rect">
            <a:avLst/>
          </a:prstGeom>
        </p:spPr>
      </p:pic>
      <p:pic>
        <p:nvPicPr>
          <p:cNvPr id="53" name="Picture 52" descr="A screenshot of a calculator&#10;&#10;Description automatically generated">
            <a:extLst>
              <a:ext uri="{FF2B5EF4-FFF2-40B4-BE49-F238E27FC236}">
                <a16:creationId xmlns:a16="http://schemas.microsoft.com/office/drawing/2014/main" id="{B28C49F3-AFA4-8E5F-A057-8CE95265875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009" y="3206588"/>
            <a:ext cx="2324100" cy="1752600"/>
          </a:xfrm>
          <a:prstGeom prst="rect">
            <a:avLst/>
          </a:prstGeom>
        </p:spPr>
      </p:pic>
      <p:pic>
        <p:nvPicPr>
          <p:cNvPr id="54" name="Picture 53" descr="A screenshot of a calculator&#10;&#10;Description automatically generated">
            <a:extLst>
              <a:ext uri="{FF2B5EF4-FFF2-40B4-BE49-F238E27FC236}">
                <a16:creationId xmlns:a16="http://schemas.microsoft.com/office/drawing/2014/main" id="{1E021CA8-962E-8EE9-D440-5BD7FDB5C48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683" y="3204437"/>
            <a:ext cx="2324100" cy="1752600"/>
          </a:xfrm>
          <a:prstGeom prst="rect">
            <a:avLst/>
          </a:prstGeom>
        </p:spPr>
      </p:pic>
      <p:pic>
        <p:nvPicPr>
          <p:cNvPr id="55" name="Picture 5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6F36C236-7A3C-6027-6A98-8946374979EE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140" y="3210189"/>
            <a:ext cx="2324100" cy="1752600"/>
          </a:xfrm>
          <a:prstGeom prst="rect">
            <a:avLst/>
          </a:prstGeom>
        </p:spPr>
      </p:pic>
      <p:pic>
        <p:nvPicPr>
          <p:cNvPr id="56" name="Picture 55" descr="A screenshot of a computer&#10;&#10;Description automatically generated">
            <a:extLst>
              <a:ext uri="{FF2B5EF4-FFF2-40B4-BE49-F238E27FC236}">
                <a16:creationId xmlns:a16="http://schemas.microsoft.com/office/drawing/2014/main" id="{E3EC9D5C-9346-1633-0C8D-05DBE711ECF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205359"/>
            <a:ext cx="2324100" cy="1752600"/>
          </a:xfrm>
          <a:prstGeom prst="rect">
            <a:avLst/>
          </a:prstGeom>
        </p:spPr>
      </p:pic>
      <p:pic>
        <p:nvPicPr>
          <p:cNvPr id="62" name="Picture 61" descr="A screenshot of a computer&#10;&#10;Description automatically generated">
            <a:extLst>
              <a:ext uri="{FF2B5EF4-FFF2-40B4-BE49-F238E27FC236}">
                <a16:creationId xmlns:a16="http://schemas.microsoft.com/office/drawing/2014/main" id="{FD53BB65-48E2-A769-1B73-9C35E8E50734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69" y="3216694"/>
            <a:ext cx="2324100" cy="1752600"/>
          </a:xfrm>
          <a:prstGeom prst="rect">
            <a:avLst/>
          </a:prstGeom>
        </p:spPr>
      </p:pic>
      <p:pic>
        <p:nvPicPr>
          <p:cNvPr id="64" name="Picture 63" descr="A screenshot of a computer&#10;&#10;Description automatically generated">
            <a:extLst>
              <a:ext uri="{FF2B5EF4-FFF2-40B4-BE49-F238E27FC236}">
                <a16:creationId xmlns:a16="http://schemas.microsoft.com/office/drawing/2014/main" id="{64F74557-8B12-B5E6-ACD2-5EB12F3E0591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256" y="3219798"/>
            <a:ext cx="2324100" cy="1752600"/>
          </a:xfrm>
          <a:prstGeom prst="rect">
            <a:avLst/>
          </a:prstGeom>
        </p:spPr>
      </p:pic>
      <p:pic>
        <p:nvPicPr>
          <p:cNvPr id="66" name="Picture 65" descr="A screenshot of a computer&#10;&#10;Description automatically generated">
            <a:extLst>
              <a:ext uri="{FF2B5EF4-FFF2-40B4-BE49-F238E27FC236}">
                <a16:creationId xmlns:a16="http://schemas.microsoft.com/office/drawing/2014/main" id="{2812AD1B-EFB5-1FFD-BE41-B11BC321A6A9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943" y="3218044"/>
            <a:ext cx="2324100" cy="1752600"/>
          </a:xfrm>
          <a:prstGeom prst="rect">
            <a:avLst/>
          </a:prstGeom>
        </p:spPr>
      </p:pic>
      <p:pic>
        <p:nvPicPr>
          <p:cNvPr id="68" name="Picture 67" descr="A screenshot of a calculator&#10;&#10;Description automatically generated">
            <a:extLst>
              <a:ext uri="{FF2B5EF4-FFF2-40B4-BE49-F238E27FC236}">
                <a16:creationId xmlns:a16="http://schemas.microsoft.com/office/drawing/2014/main" id="{D025F650-C0BB-7329-E0BA-B91BF8DD3C19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228" y="3211025"/>
            <a:ext cx="2324100" cy="1752600"/>
          </a:xfrm>
          <a:prstGeom prst="rect">
            <a:avLst/>
          </a:prstGeom>
        </p:spPr>
      </p:pic>
      <p:pic>
        <p:nvPicPr>
          <p:cNvPr id="70" name="Picture 69" descr="A screenshot of a computer&#10;&#10;Description automatically generated">
            <a:extLst>
              <a:ext uri="{FF2B5EF4-FFF2-40B4-BE49-F238E27FC236}">
                <a16:creationId xmlns:a16="http://schemas.microsoft.com/office/drawing/2014/main" id="{BC9CCC3D-08B6-1EBA-678B-3AEE4661A4E6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883" y="3208470"/>
            <a:ext cx="2324100" cy="1752600"/>
          </a:xfrm>
          <a:prstGeom prst="rect">
            <a:avLst/>
          </a:prstGeom>
        </p:spPr>
      </p:pic>
      <p:pic>
        <p:nvPicPr>
          <p:cNvPr id="72" name="Picture 71" descr="A screenshot of a computer&#10;&#10;Description automatically generated">
            <a:extLst>
              <a:ext uri="{FF2B5EF4-FFF2-40B4-BE49-F238E27FC236}">
                <a16:creationId xmlns:a16="http://schemas.microsoft.com/office/drawing/2014/main" id="{E3E5C4EA-046A-9ACD-1B8C-1EB45EAAA58C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489" y="3211942"/>
            <a:ext cx="2324100" cy="1752600"/>
          </a:xfrm>
          <a:prstGeom prst="rect">
            <a:avLst/>
          </a:prstGeom>
        </p:spPr>
      </p:pic>
      <p:graphicFrame>
        <p:nvGraphicFramePr>
          <p:cNvPr id="81" name="Object 1025">
            <a:extLst>
              <a:ext uri="{FF2B5EF4-FFF2-40B4-BE49-F238E27FC236}">
                <a16:creationId xmlns:a16="http://schemas.microsoft.com/office/drawing/2014/main" id="{6F5EFE3C-669E-9101-01AD-E61466E5F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21" y="2533149"/>
          <a:ext cx="3068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90640" imgH="431640" progId="Equation.DSMT4">
                  <p:embed/>
                </p:oleObj>
              </mc:Choice>
              <mc:Fallback>
                <p:oleObj name="Equation" r:id="rId28" imgW="1790640" imgH="431640" progId="Equation.DSMT4">
                  <p:embed/>
                  <p:pic>
                    <p:nvPicPr>
                      <p:cNvPr id="81" name="Object 1025">
                        <a:extLst>
                          <a:ext uri="{FF2B5EF4-FFF2-40B4-BE49-F238E27FC236}">
                            <a16:creationId xmlns:a16="http://schemas.microsoft.com/office/drawing/2014/main" id="{6F5EFE3C-669E-9101-01AD-E61466E5F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1" y="2533149"/>
                        <a:ext cx="3068638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E7AE3F21-0D4D-D4D9-A776-AB6A0C7DF62C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556" y="3211739"/>
            <a:ext cx="2324100" cy="1752600"/>
          </a:xfrm>
          <a:prstGeom prst="rect">
            <a:avLst/>
          </a:prstGeom>
        </p:spPr>
      </p:pic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1DDB7029-8BCF-E24E-78E5-9B0C3430C300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699" y="3211771"/>
            <a:ext cx="2324100" cy="1752600"/>
          </a:xfrm>
          <a:prstGeom prst="rect">
            <a:avLst/>
          </a:prstGeom>
        </p:spPr>
      </p:pic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0E1F1943-A883-CDA1-81BD-46E018D5B9CE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153" y="3210151"/>
            <a:ext cx="2324100" cy="1752600"/>
          </a:xfrm>
          <a:prstGeom prst="rect">
            <a:avLst/>
          </a:prstGeom>
        </p:spPr>
      </p:pic>
      <p:pic>
        <p:nvPicPr>
          <p:cNvPr id="10" name="Picture 9" descr="A screenshot of a computer&#10;&#10;Description automatically generated">
            <a:extLst>
              <a:ext uri="{FF2B5EF4-FFF2-40B4-BE49-F238E27FC236}">
                <a16:creationId xmlns:a16="http://schemas.microsoft.com/office/drawing/2014/main" id="{4C892EEA-3216-BF1F-9A3D-90F50429AD7B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023" y="3214820"/>
            <a:ext cx="2324100" cy="1752600"/>
          </a:xfrm>
          <a:prstGeom prst="rect">
            <a:avLst/>
          </a:prstGeom>
        </p:spPr>
      </p:pic>
      <p:pic>
        <p:nvPicPr>
          <p:cNvPr id="59" name="Picture 58" descr="A screenshot of a computer&#10;&#10;Description automatically generated">
            <a:extLst>
              <a:ext uri="{FF2B5EF4-FFF2-40B4-BE49-F238E27FC236}">
                <a16:creationId xmlns:a16="http://schemas.microsoft.com/office/drawing/2014/main" id="{BC56099C-B4A7-B32C-9662-A16ED7B332B2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793" y="3206799"/>
            <a:ext cx="2324100" cy="1752600"/>
          </a:xfrm>
          <a:prstGeom prst="rect">
            <a:avLst/>
          </a:prstGeom>
        </p:spPr>
      </p:pic>
      <p:pic>
        <p:nvPicPr>
          <p:cNvPr id="63" name="Picture 62" descr="A screenshot of a computer&#10;&#10;Description automatically generated">
            <a:extLst>
              <a:ext uri="{FF2B5EF4-FFF2-40B4-BE49-F238E27FC236}">
                <a16:creationId xmlns:a16="http://schemas.microsoft.com/office/drawing/2014/main" id="{33ADF1CA-48A9-45FE-049C-F382658D4BC9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328" y="3217062"/>
            <a:ext cx="2324100" cy="1752600"/>
          </a:xfrm>
          <a:prstGeom prst="rect">
            <a:avLst/>
          </a:prstGeom>
        </p:spPr>
      </p:pic>
      <p:pic>
        <p:nvPicPr>
          <p:cNvPr id="67" name="Picture 66" descr="A screenshot of a computer&#10;&#10;Description automatically generated">
            <a:extLst>
              <a:ext uri="{FF2B5EF4-FFF2-40B4-BE49-F238E27FC236}">
                <a16:creationId xmlns:a16="http://schemas.microsoft.com/office/drawing/2014/main" id="{C6D53BE7-CD20-0964-BF66-F1659AA55BC7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010" y="3210068"/>
            <a:ext cx="2324100" cy="1752600"/>
          </a:xfrm>
          <a:prstGeom prst="rect">
            <a:avLst/>
          </a:prstGeom>
        </p:spPr>
      </p:pic>
      <p:pic>
        <p:nvPicPr>
          <p:cNvPr id="71" name="Picture 70" descr="A screenshot of a computer&#10;&#10;Description automatically generated">
            <a:extLst>
              <a:ext uri="{FF2B5EF4-FFF2-40B4-BE49-F238E27FC236}">
                <a16:creationId xmlns:a16="http://schemas.microsoft.com/office/drawing/2014/main" id="{ED577B78-7F8C-3A79-D4F6-16513E5BC977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167" y="3220000"/>
            <a:ext cx="2324100" cy="1752600"/>
          </a:xfrm>
          <a:prstGeom prst="rect">
            <a:avLst/>
          </a:prstGeom>
        </p:spPr>
      </p:pic>
      <p:pic>
        <p:nvPicPr>
          <p:cNvPr id="76" name="Picture 75" descr="A screenshot of a computer&#10;&#10;Description automatically generated">
            <a:extLst>
              <a:ext uri="{FF2B5EF4-FFF2-40B4-BE49-F238E27FC236}">
                <a16:creationId xmlns:a16="http://schemas.microsoft.com/office/drawing/2014/main" id="{676515D8-61C6-65DE-AA44-99B2DE0D0763}"/>
              </a:ext>
            </a:extLst>
          </p:cNvPr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289" y="3214820"/>
            <a:ext cx="2324100" cy="1752600"/>
          </a:xfrm>
          <a:prstGeom prst="rect">
            <a:avLst/>
          </a:prstGeom>
        </p:spPr>
      </p:pic>
      <p:graphicFrame>
        <p:nvGraphicFramePr>
          <p:cNvPr id="78" name="Object 1025">
            <a:extLst>
              <a:ext uri="{FF2B5EF4-FFF2-40B4-BE49-F238E27FC236}">
                <a16:creationId xmlns:a16="http://schemas.microsoft.com/office/drawing/2014/main" id="{2ECBDF28-4062-01EA-8698-4BBB139AD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118" y="3284620"/>
          <a:ext cx="14589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680" imgH="241200" progId="Equation.DSMT4">
                  <p:embed/>
                </p:oleObj>
              </mc:Choice>
              <mc:Fallback>
                <p:oleObj name="Equation" r:id="rId39" imgW="850680" imgH="241200" progId="Equation.DSMT4">
                  <p:embed/>
                  <p:pic>
                    <p:nvPicPr>
                      <p:cNvPr id="78" name="Object 1025">
                        <a:extLst>
                          <a:ext uri="{FF2B5EF4-FFF2-40B4-BE49-F238E27FC236}">
                            <a16:creationId xmlns:a16="http://schemas.microsoft.com/office/drawing/2014/main" id="{2ECBDF28-4062-01EA-8698-4BBB139AD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8" y="3284620"/>
                        <a:ext cx="1458912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6">
            <a:extLst>
              <a:ext uri="{FF2B5EF4-FFF2-40B4-BE49-F238E27FC236}">
                <a16:creationId xmlns:a16="http://schemas.microsoft.com/office/drawing/2014/main" id="{1E010FA9-CE0A-728F-8CD6-1BB6159C6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323" y="3787156"/>
            <a:ext cx="1066799" cy="4704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" name="Object 1025">
            <a:extLst>
              <a:ext uri="{FF2B5EF4-FFF2-40B4-BE49-F238E27FC236}">
                <a16:creationId xmlns:a16="http://schemas.microsoft.com/office/drawing/2014/main" id="{C8672B62-73D0-E535-70E2-EC792A3B3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0909" y="3879732"/>
          <a:ext cx="1458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680" imgH="241200" progId="Equation.DSMT4">
                  <p:embed/>
                </p:oleObj>
              </mc:Choice>
              <mc:Fallback>
                <p:oleObj name="Equation" r:id="rId39" imgW="850680" imgH="241200" progId="Equation.DSMT4">
                  <p:embed/>
                  <p:pic>
                    <p:nvPicPr>
                      <p:cNvPr id="82" name="Object 1025">
                        <a:extLst>
                          <a:ext uri="{FF2B5EF4-FFF2-40B4-BE49-F238E27FC236}">
                            <a16:creationId xmlns:a16="http://schemas.microsoft.com/office/drawing/2014/main" id="{C8672B62-73D0-E535-70E2-EC792A3B3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909" y="3879732"/>
                        <a:ext cx="145891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>
            <a:extLst>
              <a:ext uri="{FF2B5EF4-FFF2-40B4-BE49-F238E27FC236}">
                <a16:creationId xmlns:a16="http://schemas.microsoft.com/office/drawing/2014/main" id="{3C0C10C2-EBC8-52D7-7F64-FA8D84A79A98}"/>
              </a:ext>
            </a:extLst>
          </p:cNvPr>
          <p:cNvGrpSpPr/>
          <p:nvPr/>
        </p:nvGrpSpPr>
        <p:grpSpPr>
          <a:xfrm>
            <a:off x="5753589" y="5589375"/>
            <a:ext cx="3160802" cy="434975"/>
            <a:chOff x="231398" y="3855920"/>
            <a:chExt cx="3160802" cy="434975"/>
          </a:xfrm>
        </p:grpSpPr>
        <p:graphicFrame>
          <p:nvGraphicFramePr>
            <p:cNvPr id="83" name="Object 1025">
              <a:extLst>
                <a:ext uri="{FF2B5EF4-FFF2-40B4-BE49-F238E27FC236}">
                  <a16:creationId xmlns:a16="http://schemas.microsoft.com/office/drawing/2014/main" id="{DD911A7C-5726-DF53-0E28-ECA5CA204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398" y="3855920"/>
            <a:ext cx="14779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863280" imgH="253800" progId="Equation.DSMT4">
                    <p:embed/>
                  </p:oleObj>
                </mc:Choice>
                <mc:Fallback>
                  <p:oleObj name="Equation" r:id="rId41" imgW="863280" imgH="253800" progId="Equation.DSMT4">
                    <p:embed/>
                    <p:pic>
                      <p:nvPicPr>
                        <p:cNvPr id="83" name="Object 1025">
                          <a:extLst>
                            <a:ext uri="{FF2B5EF4-FFF2-40B4-BE49-F238E27FC236}">
                              <a16:creationId xmlns:a16="http://schemas.microsoft.com/office/drawing/2014/main" id="{DD911A7C-5726-DF53-0E28-ECA5CA2041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98" y="3855920"/>
                          <a:ext cx="1477963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274A04D2-C3ED-7383-9AB1-914D796BF1EE}"/>
                </a:ext>
              </a:extLst>
            </p:cNvPr>
            <p:cNvSpPr txBox="1"/>
            <p:nvPr/>
          </p:nvSpPr>
          <p:spPr>
            <a:xfrm>
              <a:off x="1654549" y="3861260"/>
              <a:ext cx="173765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i="0" u="none" strike="noStrike" baseline="0" dirty="0">
                  <a:latin typeface="TimesLTStd-Roman"/>
                </a:rPr>
                <a:t>miles per hour</a:t>
              </a:r>
              <a:endParaRPr lang="en-US" sz="2000" dirty="0"/>
            </a:p>
          </p:txBody>
        </p:sp>
      </p:grpSp>
      <p:graphicFrame>
        <p:nvGraphicFramePr>
          <p:cNvPr id="86" name="Object 1025">
            <a:extLst>
              <a:ext uri="{FF2B5EF4-FFF2-40B4-BE49-F238E27FC236}">
                <a16:creationId xmlns:a16="http://schemas.microsoft.com/office/drawing/2014/main" id="{1D324E10-8AE0-CCB4-2827-6108EDD40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92" y="6112102"/>
          <a:ext cx="4481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16120" imgH="279360" progId="Equation.DSMT4">
                  <p:embed/>
                </p:oleObj>
              </mc:Choice>
              <mc:Fallback>
                <p:oleObj name="Equation" r:id="rId43" imgW="2616120" imgH="279360" progId="Equation.DSMT4">
                  <p:embed/>
                  <p:pic>
                    <p:nvPicPr>
                      <p:cNvPr id="86" name="Object 1025">
                        <a:extLst>
                          <a:ext uri="{FF2B5EF4-FFF2-40B4-BE49-F238E27FC236}">
                            <a16:creationId xmlns:a16="http://schemas.microsoft.com/office/drawing/2014/main" id="{1D324E10-8AE0-CCB4-2827-6108EDD40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92" y="6112102"/>
                        <a:ext cx="4481513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025">
            <a:extLst>
              <a:ext uri="{FF2B5EF4-FFF2-40B4-BE49-F238E27FC236}">
                <a16:creationId xmlns:a16="http://schemas.microsoft.com/office/drawing/2014/main" id="{F3E9B9A3-5231-97F9-9D4C-EBF9CD850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723" y="5602223"/>
          <a:ext cx="26098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23880" imgH="253800" progId="Equation.DSMT4">
                  <p:embed/>
                </p:oleObj>
              </mc:Choice>
              <mc:Fallback>
                <p:oleObj name="Equation" r:id="rId45" imgW="1523880" imgH="253800" progId="Equation.DSMT4">
                  <p:embed/>
                  <p:pic>
                    <p:nvPicPr>
                      <p:cNvPr id="87" name="Object 1025">
                        <a:extLst>
                          <a:ext uri="{FF2B5EF4-FFF2-40B4-BE49-F238E27FC236}">
                            <a16:creationId xmlns:a16="http://schemas.microsoft.com/office/drawing/2014/main" id="{F3E9B9A3-5231-97F9-9D4C-EBF9CD850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23" y="5602223"/>
                        <a:ext cx="2609850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025">
            <a:extLst>
              <a:ext uri="{FF2B5EF4-FFF2-40B4-BE49-F238E27FC236}">
                <a16:creationId xmlns:a16="http://schemas.microsoft.com/office/drawing/2014/main" id="{5A0CFE76-EAC5-13D9-5B34-61502B57C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118" y="6146653"/>
          <a:ext cx="27193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87240" imgH="203040" progId="Equation.DSMT4">
                  <p:embed/>
                </p:oleObj>
              </mc:Choice>
              <mc:Fallback>
                <p:oleObj name="Equation" r:id="rId47" imgW="1587240" imgH="203040" progId="Equation.DSMT4">
                  <p:embed/>
                  <p:pic>
                    <p:nvPicPr>
                      <p:cNvPr id="88" name="Object 1025">
                        <a:extLst>
                          <a:ext uri="{FF2B5EF4-FFF2-40B4-BE49-F238E27FC236}">
                            <a16:creationId xmlns:a16="http://schemas.microsoft.com/office/drawing/2014/main" id="{5A0CFE76-EAC5-13D9-5B34-61502B57C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8" y="6146653"/>
                        <a:ext cx="27193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A91608B0-715D-E0B0-5513-04F1406D7343}"/>
              </a:ext>
            </a:extLst>
          </p:cNvPr>
          <p:cNvSpPr txBox="1"/>
          <p:nvPr/>
        </p:nvSpPr>
        <p:spPr>
          <a:xfrm>
            <a:off x="181970" y="4409603"/>
            <a:ext cx="42204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So, the true bearing of the airplane is</a:t>
            </a:r>
            <a:endParaRPr lang="en-US" sz="2000" dirty="0"/>
          </a:p>
        </p:txBody>
      </p:sp>
      <p:graphicFrame>
        <p:nvGraphicFramePr>
          <p:cNvPr id="91" name="Object 1025">
            <a:extLst>
              <a:ext uri="{FF2B5EF4-FFF2-40B4-BE49-F238E27FC236}">
                <a16:creationId xmlns:a16="http://schemas.microsoft.com/office/drawing/2014/main" id="{1E347B52-008B-E163-80D2-32F1A21BC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723" y="4026497"/>
          <a:ext cx="1654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65160" imgH="203040" progId="Equation.DSMT4">
                  <p:embed/>
                </p:oleObj>
              </mc:Choice>
              <mc:Fallback>
                <p:oleObj name="Equation" r:id="rId49" imgW="965160" imgH="203040" progId="Equation.DSMT4">
                  <p:embed/>
                  <p:pic>
                    <p:nvPicPr>
                      <p:cNvPr id="91" name="Object 1025">
                        <a:extLst>
                          <a:ext uri="{FF2B5EF4-FFF2-40B4-BE49-F238E27FC236}">
                            <a16:creationId xmlns:a16="http://schemas.microsoft.com/office/drawing/2014/main" id="{1E347B52-008B-E163-80D2-32F1A21BC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23" y="4026497"/>
                        <a:ext cx="165417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" name="Picture 92" descr="A screenshot of a computer&#10;&#10;Description automatically generated">
            <a:extLst>
              <a:ext uri="{FF2B5EF4-FFF2-40B4-BE49-F238E27FC236}">
                <a16:creationId xmlns:a16="http://schemas.microsoft.com/office/drawing/2014/main" id="{B9D66078-105D-4B93-DC41-001CC507CA87}"/>
              </a:ext>
            </a:extLst>
          </p:cNvPr>
          <p:cNvPicPr>
            <a:picLocks noChangeAspect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002" y="3211567"/>
            <a:ext cx="2324100" cy="1752600"/>
          </a:xfrm>
          <a:prstGeom prst="rect">
            <a:avLst/>
          </a:prstGeom>
        </p:spPr>
      </p:pic>
      <p:pic>
        <p:nvPicPr>
          <p:cNvPr id="95" name="Picture 94" descr="A screenshot of a computer&#10;&#10;Description automatically generated">
            <a:extLst>
              <a:ext uri="{FF2B5EF4-FFF2-40B4-BE49-F238E27FC236}">
                <a16:creationId xmlns:a16="http://schemas.microsoft.com/office/drawing/2014/main" id="{55881FDE-AB8F-28EF-EB6D-3DC8E4D596A4}"/>
              </a:ext>
            </a:extLst>
          </p:cNvPr>
          <p:cNvPicPr>
            <a:picLocks noChangeAspect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153" y="3212341"/>
            <a:ext cx="2324100" cy="1752600"/>
          </a:xfrm>
          <a:prstGeom prst="rect">
            <a:avLst/>
          </a:prstGeom>
        </p:spPr>
      </p:pic>
      <p:pic>
        <p:nvPicPr>
          <p:cNvPr id="97" name="Picture 96" descr="A screenshot of a computer&#10;&#10;Description automatically generated">
            <a:extLst>
              <a:ext uri="{FF2B5EF4-FFF2-40B4-BE49-F238E27FC236}">
                <a16:creationId xmlns:a16="http://schemas.microsoft.com/office/drawing/2014/main" id="{31F2E559-86AF-C759-9187-A8B881F40923}"/>
              </a:ext>
            </a:extLst>
          </p:cNvPr>
          <p:cNvPicPr>
            <a:picLocks noChangeAspect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851" y="3211739"/>
            <a:ext cx="2324100" cy="1752600"/>
          </a:xfrm>
          <a:prstGeom prst="rect">
            <a:avLst/>
          </a:prstGeom>
        </p:spPr>
      </p:pic>
      <p:graphicFrame>
        <p:nvGraphicFramePr>
          <p:cNvPr id="98" name="Object 1025">
            <a:extLst>
              <a:ext uri="{FF2B5EF4-FFF2-40B4-BE49-F238E27FC236}">
                <a16:creationId xmlns:a16="http://schemas.microsoft.com/office/drawing/2014/main" id="{4D07C3FC-52F1-943A-5326-CF7E8A296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114" y="402318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22080" imgH="203040" progId="Equation.DSMT4">
                  <p:embed/>
                </p:oleObj>
              </mc:Choice>
              <mc:Fallback>
                <p:oleObj name="Equation" r:id="rId54" imgW="622080" imgH="203040" progId="Equation.DSMT4">
                  <p:embed/>
                  <p:pic>
                    <p:nvPicPr>
                      <p:cNvPr id="98" name="Object 1025">
                        <a:extLst>
                          <a:ext uri="{FF2B5EF4-FFF2-40B4-BE49-F238E27FC236}">
                            <a16:creationId xmlns:a16="http://schemas.microsoft.com/office/drawing/2014/main" id="{4D07C3FC-52F1-943A-5326-CF7E8A296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114" y="4023185"/>
                        <a:ext cx="10668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74879DA5-6EC2-F5AC-05B0-323DBDE28E73}"/>
              </a:ext>
            </a:extLst>
          </p:cNvPr>
          <p:cNvGrpSpPr/>
          <p:nvPr/>
        </p:nvGrpSpPr>
        <p:grpSpPr>
          <a:xfrm>
            <a:off x="8291643" y="4002636"/>
            <a:ext cx="1554814" cy="807094"/>
            <a:chOff x="8291643" y="4002636"/>
            <a:chExt cx="1554814" cy="807094"/>
          </a:xfrm>
        </p:grpSpPr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1DB62AA4-8F6C-4915-0CAE-42BBE7529E20}"/>
                </a:ext>
              </a:extLst>
            </p:cNvPr>
            <p:cNvSpPr/>
            <p:nvPr/>
          </p:nvSpPr>
          <p:spPr>
            <a:xfrm rot="17988877">
              <a:off x="9136641" y="4099915"/>
              <a:ext cx="632263" cy="787368"/>
            </a:xfrm>
            <a:prstGeom prst="arc">
              <a:avLst>
                <a:gd name="adj1" fmla="val 14647612"/>
                <a:gd name="adj2" fmla="val 18723982"/>
              </a:avLst>
            </a:prstGeom>
            <a:ln w="12700">
              <a:solidFill>
                <a:srgbClr val="FF0000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9" name="Object 1025">
              <a:extLst>
                <a:ext uri="{FF2B5EF4-FFF2-40B4-BE49-F238E27FC236}">
                  <a16:creationId xmlns:a16="http://schemas.microsoft.com/office/drawing/2014/main" id="{2E7978CF-05F4-9061-A182-3AC7F322F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91643" y="4002636"/>
            <a:ext cx="8493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495000" imgH="203040" progId="Equation.DSMT4">
                    <p:embed/>
                  </p:oleObj>
                </mc:Choice>
                <mc:Fallback>
                  <p:oleObj name="Equation" r:id="rId56" imgW="495000" imgH="203040" progId="Equation.DSMT4">
                    <p:embed/>
                    <p:pic>
                      <p:nvPicPr>
                        <p:cNvPr id="99" name="Object 1025">
                          <a:extLst>
                            <a:ext uri="{FF2B5EF4-FFF2-40B4-BE49-F238E27FC236}">
                              <a16:creationId xmlns:a16="http://schemas.microsoft.com/office/drawing/2014/main" id="{2E7978CF-05F4-9061-A182-3AC7F322F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1643" y="4002636"/>
                          <a:ext cx="849313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" name="Object 1025">
            <a:extLst>
              <a:ext uri="{FF2B5EF4-FFF2-40B4-BE49-F238E27FC236}">
                <a16:creationId xmlns:a16="http://schemas.microsoft.com/office/drawing/2014/main" id="{0754F03C-35BA-781F-E02F-01377D136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415" y="4842432"/>
          <a:ext cx="15668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14400" imgH="203040" progId="Equation.DSMT4">
                  <p:embed/>
                </p:oleObj>
              </mc:Choice>
              <mc:Fallback>
                <p:oleObj name="Equation" r:id="rId58" imgW="914400" imgH="203040" progId="Equation.DSMT4">
                  <p:embed/>
                  <p:pic>
                    <p:nvPicPr>
                      <p:cNvPr id="101" name="Object 1025">
                        <a:extLst>
                          <a:ext uri="{FF2B5EF4-FFF2-40B4-BE49-F238E27FC236}">
                            <a16:creationId xmlns:a16="http://schemas.microsoft.com/office/drawing/2014/main" id="{0754F03C-35BA-781F-E02F-01377D136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15" y="4842432"/>
                        <a:ext cx="156686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>
            <a:extLst>
              <a:ext uri="{FF2B5EF4-FFF2-40B4-BE49-F238E27FC236}">
                <a16:creationId xmlns:a16="http://schemas.microsoft.com/office/drawing/2014/main" id="{1DAA3233-82DF-47F9-B4AB-A255A5FF915F}"/>
              </a:ext>
            </a:extLst>
          </p:cNvPr>
          <p:cNvSpPr txBox="1"/>
          <p:nvPr/>
        </p:nvSpPr>
        <p:spPr>
          <a:xfrm>
            <a:off x="160629" y="3634976"/>
            <a:ext cx="18539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Reference angle</a:t>
            </a:r>
            <a:endParaRPr lang="en-US" sz="2000" dirty="0"/>
          </a:p>
        </p:txBody>
      </p:sp>
      <p:pic>
        <p:nvPicPr>
          <p:cNvPr id="105" name="Picture 104" descr="A screenshot of a computer&#10;&#10;Description automatically generated">
            <a:extLst>
              <a:ext uri="{FF2B5EF4-FFF2-40B4-BE49-F238E27FC236}">
                <a16:creationId xmlns:a16="http://schemas.microsoft.com/office/drawing/2014/main" id="{C23B43A7-AE08-58E3-EC06-4387B4E2F7A3}"/>
              </a:ext>
            </a:extLst>
          </p:cNvPr>
          <p:cNvPicPr>
            <a:picLocks noChangeAspect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61" y="3217849"/>
            <a:ext cx="2324100" cy="1752600"/>
          </a:xfrm>
          <a:prstGeom prst="rect">
            <a:avLst/>
          </a:prstGeom>
        </p:spPr>
      </p:pic>
      <p:pic>
        <p:nvPicPr>
          <p:cNvPr id="107" name="Picture 106" descr="A screenshot of a computer&#10;&#10;Description automatically generated">
            <a:extLst>
              <a:ext uri="{FF2B5EF4-FFF2-40B4-BE49-F238E27FC236}">
                <a16:creationId xmlns:a16="http://schemas.microsoft.com/office/drawing/2014/main" id="{F77FC0C5-8444-499D-9B11-A38F2F2BD376}"/>
              </a:ext>
            </a:extLst>
          </p:cNvPr>
          <p:cNvPicPr>
            <a:picLocks noChangeAspect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889" y="3211467"/>
            <a:ext cx="2324100" cy="1752600"/>
          </a:xfrm>
          <a:prstGeom prst="rect">
            <a:avLst/>
          </a:prstGeom>
        </p:spPr>
      </p:pic>
      <p:pic>
        <p:nvPicPr>
          <p:cNvPr id="109" name="Picture 108" descr="A screenshot of a computer&#10;&#10;Description automatically generated">
            <a:extLst>
              <a:ext uri="{FF2B5EF4-FFF2-40B4-BE49-F238E27FC236}">
                <a16:creationId xmlns:a16="http://schemas.microsoft.com/office/drawing/2014/main" id="{DE07101F-EE36-6053-DBA6-85C3964109A1}"/>
              </a:ext>
            </a:extLst>
          </p:cNvPr>
          <p:cNvPicPr>
            <a:picLocks noChangeAspect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834" y="3211467"/>
            <a:ext cx="2324100" cy="1752600"/>
          </a:xfrm>
          <a:prstGeom prst="rect">
            <a:avLst/>
          </a:prstGeom>
        </p:spPr>
      </p:pic>
      <p:graphicFrame>
        <p:nvGraphicFramePr>
          <p:cNvPr id="112" name="Object 1025">
            <a:extLst>
              <a:ext uri="{FF2B5EF4-FFF2-40B4-BE49-F238E27FC236}">
                <a16:creationId xmlns:a16="http://schemas.microsoft.com/office/drawing/2014/main" id="{90326CB6-D36F-CE8C-4AF2-4080DC6DB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5702" y="4829033"/>
          <a:ext cx="1196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698400" imgH="203040" progId="Equation.DSMT4">
                  <p:embed/>
                </p:oleObj>
              </mc:Choice>
              <mc:Fallback>
                <p:oleObj name="Equation" r:id="rId63" imgW="698400" imgH="203040" progId="Equation.DSMT4">
                  <p:embed/>
                  <p:pic>
                    <p:nvPicPr>
                      <p:cNvPr id="112" name="Object 1025">
                        <a:extLst>
                          <a:ext uri="{FF2B5EF4-FFF2-40B4-BE49-F238E27FC236}">
                            <a16:creationId xmlns:a16="http://schemas.microsoft.com/office/drawing/2014/main" id="{90326CB6-D36F-CE8C-4AF2-4080DC6DB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702" y="4829033"/>
                        <a:ext cx="119697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Arc 112">
            <a:extLst>
              <a:ext uri="{FF2B5EF4-FFF2-40B4-BE49-F238E27FC236}">
                <a16:creationId xmlns:a16="http://schemas.microsoft.com/office/drawing/2014/main" id="{A1350A94-53C5-EC95-9A3A-15F87E8D50DF}"/>
              </a:ext>
            </a:extLst>
          </p:cNvPr>
          <p:cNvSpPr/>
          <p:nvPr/>
        </p:nvSpPr>
        <p:spPr>
          <a:xfrm rot="1887597">
            <a:off x="9232472" y="4273320"/>
            <a:ext cx="469454" cy="466102"/>
          </a:xfrm>
          <a:prstGeom prst="arc">
            <a:avLst>
              <a:gd name="adj1" fmla="val 14416561"/>
              <a:gd name="adj2" fmla="val 13271497"/>
            </a:avLst>
          </a:prstGeom>
          <a:ln w="127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4" name="Object 1025">
            <a:extLst>
              <a:ext uri="{FF2B5EF4-FFF2-40B4-BE49-F238E27FC236}">
                <a16:creationId xmlns:a16="http://schemas.microsoft.com/office/drawing/2014/main" id="{F65CD41E-E0BD-DD37-CEFB-EDB1020AD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6777" y="4733741"/>
          <a:ext cx="9794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571320" imgH="203040" progId="Equation.DSMT4">
                  <p:embed/>
                </p:oleObj>
              </mc:Choice>
              <mc:Fallback>
                <p:oleObj name="Equation" r:id="rId65" imgW="571320" imgH="203040" progId="Equation.DSMT4">
                  <p:embed/>
                  <p:pic>
                    <p:nvPicPr>
                      <p:cNvPr id="114" name="Object 1025">
                        <a:extLst>
                          <a:ext uri="{FF2B5EF4-FFF2-40B4-BE49-F238E27FC236}">
                            <a16:creationId xmlns:a16="http://schemas.microsoft.com/office/drawing/2014/main" id="{F65CD41E-E0BD-DD37-CEFB-EDB1020AD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777" y="4733741"/>
                        <a:ext cx="97948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>
            <a:extLst>
              <a:ext uri="{FF2B5EF4-FFF2-40B4-BE49-F238E27FC236}">
                <a16:creationId xmlns:a16="http://schemas.microsoft.com/office/drawing/2014/main" id="{29476E91-BCC3-A916-4CD6-2D106E756036}"/>
              </a:ext>
            </a:extLst>
          </p:cNvPr>
          <p:cNvSpPr txBox="1"/>
          <p:nvPr/>
        </p:nvSpPr>
        <p:spPr>
          <a:xfrm>
            <a:off x="160628" y="5208206"/>
            <a:ext cx="26098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The forms of vector </a:t>
            </a:r>
            <a:r>
              <a:rPr lang="en-US" sz="2000" b="1" i="0" u="none" strike="noStrike" baseline="0" dirty="0">
                <a:latin typeface="TimesLTStd-Roman"/>
              </a:rPr>
              <a:t>v</a:t>
            </a:r>
            <a:endParaRPr lang="en-US" sz="2000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6635560-666C-7B7D-6CA7-97E0CD77FBF0}"/>
              </a:ext>
            </a:extLst>
          </p:cNvPr>
          <p:cNvSpPr txBox="1"/>
          <p:nvPr/>
        </p:nvSpPr>
        <p:spPr>
          <a:xfrm>
            <a:off x="3113460" y="5602223"/>
            <a:ext cx="14779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 </a:t>
            </a:r>
            <a:endParaRPr lang="en-US" sz="2000" dirty="0"/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815500FB-C2C7-DDB4-6540-DF90607D8062}"/>
              </a:ext>
            </a:extLst>
          </p:cNvPr>
          <p:cNvSpPr txBox="1"/>
          <p:nvPr/>
        </p:nvSpPr>
        <p:spPr>
          <a:xfrm>
            <a:off x="3117654" y="6132237"/>
            <a:ext cx="2324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</a:t>
            </a:r>
            <a:endParaRPr lang="en-US" sz="2000" dirty="0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1A2F4AC8-C625-0B6B-6C2A-E65139A98E33}"/>
              </a:ext>
            </a:extLst>
          </p:cNvPr>
          <p:cNvSpPr txBox="1"/>
          <p:nvPr/>
        </p:nvSpPr>
        <p:spPr>
          <a:xfrm>
            <a:off x="10340187" y="6139017"/>
            <a:ext cx="17135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endParaRPr lang="en-US" sz="2000" dirty="0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1AF7CE71-D78E-D3F3-5D69-F81368EDE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35" y="233308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33B3F7A7-F290-E09A-7804-7230577D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8203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21A826-4034-810D-A561-E2125B3596EA}"/>
              </a:ext>
            </a:extLst>
          </p:cNvPr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5731225" y="5549916"/>
            <a:ext cx="386197" cy="485694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A39F2E-39F4-48A3-CF2A-7F834E178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549"/>
              </p:ext>
            </p:extLst>
          </p:nvPr>
        </p:nvGraphicFramePr>
        <p:xfrm>
          <a:off x="5787371" y="5563106"/>
          <a:ext cx="337201" cy="48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73718" imgH="249221" progId="Equation.DSMT4">
                  <p:embed/>
                </p:oleObj>
              </mc:Choice>
              <mc:Fallback>
                <p:oleObj name="Equation" r:id="rId69" imgW="173718" imgH="24922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31F246-F65B-885F-835E-2BA41F279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5787371" y="5563106"/>
                        <a:ext cx="337201" cy="48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17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90" grpId="0"/>
      <p:bldP spid="103" grpId="0"/>
      <p:bldP spid="113" grpId="0" animBg="1"/>
      <p:bldP spid="115" grpId="0"/>
      <p:bldP spid="117" grpId="0"/>
      <p:bldP spid="118" grpId="0"/>
      <p:bldP spid="1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2BE10BAA-812F-7D81-FE8D-018C6E82B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340" y="842169"/>
            <a:ext cx="9799320" cy="109281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65F50454-0AEF-DFDC-DF5D-0408860FB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87" y="232569"/>
            <a:ext cx="64770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0">
            <a:extLst>
              <a:ext uri="{FF2B5EF4-FFF2-40B4-BE49-F238E27FC236}">
                <a16:creationId xmlns:a16="http://schemas.microsoft.com/office/drawing/2014/main" id="{E5A329EA-D8BB-8A3C-8E13-C9A6E175DD54}"/>
              </a:ext>
            </a:extLst>
          </p:cNvPr>
          <p:cNvGrpSpPr>
            <a:grpSpLocks/>
          </p:cNvGrpSpPr>
          <p:nvPr/>
        </p:nvGrpSpPr>
        <p:grpSpPr bwMode="auto">
          <a:xfrm>
            <a:off x="1486748" y="3342882"/>
            <a:ext cx="3708400" cy="3184842"/>
            <a:chOff x="1066800" y="2586344"/>
            <a:chExt cx="2819400" cy="2442856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95CCE961-5983-E451-5BEB-E30F6D0119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586344"/>
              <a:ext cx="2819400" cy="2144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8">
              <a:extLst>
                <a:ext uri="{FF2B5EF4-FFF2-40B4-BE49-F238E27FC236}">
                  <a16:creationId xmlns:a16="http://schemas.microsoft.com/office/drawing/2014/main" id="{18D5B0E6-66C8-1A76-4C24-73252ABD5D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4730509"/>
              <a:ext cx="1524000" cy="298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9">
            <a:extLst>
              <a:ext uri="{FF2B5EF4-FFF2-40B4-BE49-F238E27FC236}">
                <a16:creationId xmlns:a16="http://schemas.microsoft.com/office/drawing/2014/main" id="{DCA67263-A646-A530-4E9F-A828457B5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75" y="2931371"/>
            <a:ext cx="4575736" cy="3694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1BEABF3-A816-2456-E634-59F9339E2611}"/>
              </a:ext>
            </a:extLst>
          </p:cNvPr>
          <p:cNvSpPr txBox="1"/>
          <p:nvPr/>
        </p:nvSpPr>
        <p:spPr>
          <a:xfrm>
            <a:off x="181970" y="2049548"/>
            <a:ext cx="345556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in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Posi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3E1BAF5-043E-DB25-7874-68459D9CDEB5}"/>
              </a:ext>
            </a:extLst>
          </p:cNvPr>
          <p:cNvSpPr txBox="1"/>
          <p:nvPr/>
        </p:nvSpPr>
        <p:spPr>
          <a:xfrm>
            <a:off x="1743223" y="2581726"/>
            <a:ext cx="2957926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dimensional Vector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804EE2-80FC-DC77-7CD1-914308C874E9}"/>
              </a:ext>
            </a:extLst>
          </p:cNvPr>
          <p:cNvSpPr txBox="1"/>
          <p:nvPr/>
        </p:nvSpPr>
        <p:spPr>
          <a:xfrm>
            <a:off x="7409116" y="2537715"/>
            <a:ext cx="311867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Three-dimensional Vector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FC50B4-6699-6550-F1DC-FAC43E16D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78369"/>
              </p:ext>
            </p:extLst>
          </p:nvPr>
        </p:nvGraphicFramePr>
        <p:xfrm>
          <a:off x="4881481" y="6115531"/>
          <a:ext cx="2397601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63DEA3-F154-71E6-BBE0-A181C3CAF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1481" y="6115531"/>
                        <a:ext cx="2397601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4CF7A2B6-66E7-F326-70B5-CD949A533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613" y="4038952"/>
            <a:ext cx="4423986" cy="34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6">
            <a:extLst>
              <a:ext uri="{FF2B5EF4-FFF2-40B4-BE49-F238E27FC236}">
                <a16:creationId xmlns:a16="http://schemas.microsoft.com/office/drawing/2014/main" id="{AC202956-FC3D-E49C-9A06-6CBEA1256F55}"/>
              </a:ext>
            </a:extLst>
          </p:cNvPr>
          <p:cNvGrpSpPr>
            <a:grpSpLocks/>
          </p:cNvGrpSpPr>
          <p:nvPr/>
        </p:nvGrpSpPr>
        <p:grpSpPr bwMode="auto">
          <a:xfrm>
            <a:off x="3884007" y="246670"/>
            <a:ext cx="4423986" cy="3411909"/>
            <a:chOff x="2514600" y="570443"/>
            <a:chExt cx="3886200" cy="316335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8694285-9AED-54F8-6250-DE6A58419A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570443"/>
              <a:ext cx="3886200" cy="3163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C39E1094-1598-583E-5831-B7DD27E99C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3313" y="2055496"/>
              <a:ext cx="192087" cy="230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8">
            <a:extLst>
              <a:ext uri="{FF2B5EF4-FFF2-40B4-BE49-F238E27FC236}">
                <a16:creationId xmlns:a16="http://schemas.microsoft.com/office/drawing/2014/main" id="{C6EF1C63-650A-A871-A6E1-937C44CB2173}"/>
              </a:ext>
            </a:extLst>
          </p:cNvPr>
          <p:cNvGrpSpPr>
            <a:grpSpLocks/>
          </p:cNvGrpSpPr>
          <p:nvPr/>
        </p:nvGrpSpPr>
        <p:grpSpPr bwMode="auto">
          <a:xfrm>
            <a:off x="1205220" y="4767300"/>
            <a:ext cx="9781559" cy="1607187"/>
            <a:chOff x="533400" y="4904940"/>
            <a:chExt cx="8077200" cy="1343460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D2CFBDB6-C0E3-86A8-B764-C7971287C9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904940"/>
              <a:ext cx="8077200" cy="134346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755A43-B6F2-BC71-069E-5CEB1661BAD2}"/>
                </a:ext>
              </a:extLst>
            </p:cNvPr>
            <p:cNvSpPr txBox="1"/>
            <p:nvPr/>
          </p:nvSpPr>
          <p:spPr>
            <a:xfrm>
              <a:off x="6816005" y="5772415"/>
              <a:ext cx="1634601" cy="36018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Tip” – “Tail”</a:t>
              </a: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45D71C-2916-4D13-DD80-3F9E6F29A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99471"/>
              </p:ext>
            </p:extLst>
          </p:nvPr>
        </p:nvGraphicFramePr>
        <p:xfrm>
          <a:off x="5946391" y="1232177"/>
          <a:ext cx="2698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391" y="1232177"/>
                        <a:ext cx="269875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C392BC-D1A1-D964-DC84-C0361340F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80723"/>
              </p:ext>
            </p:extLst>
          </p:nvPr>
        </p:nvGraphicFramePr>
        <p:xfrm>
          <a:off x="6750123" y="383346"/>
          <a:ext cx="269985" cy="29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0123" y="383346"/>
                        <a:ext cx="269985" cy="29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BA62EE-920D-2B04-C998-796394B4D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93417"/>
              </p:ext>
            </p:extLst>
          </p:nvPr>
        </p:nvGraphicFramePr>
        <p:xfrm>
          <a:off x="8957851" y="1884976"/>
          <a:ext cx="897141" cy="41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9843" imgH="211750" progId="Equation.DSMT4">
                  <p:embed/>
                </p:oleObj>
              </mc:Choice>
              <mc:Fallback>
                <p:oleObj name="Equation" r:id="rId10" imgW="459843" imgH="211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57851" y="1884976"/>
                        <a:ext cx="897141" cy="41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940D9A9-7F30-1DEE-DAAC-7C2CE5B59261}"/>
              </a:ext>
            </a:extLst>
          </p:cNvPr>
          <p:cNvGrpSpPr>
            <a:grpSpLocks/>
          </p:cNvGrpSpPr>
          <p:nvPr/>
        </p:nvGrpSpPr>
        <p:grpSpPr bwMode="auto">
          <a:xfrm>
            <a:off x="1251081" y="461037"/>
            <a:ext cx="9689837" cy="1611164"/>
            <a:chOff x="533399" y="4904940"/>
            <a:chExt cx="9689837" cy="1611686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A3AC46F5-7D2E-040D-29E4-C2FCA937A9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399" y="4904940"/>
              <a:ext cx="9689837" cy="161168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EBD36BC-9F4B-276B-97CE-AB20BE984452}"/>
                </a:ext>
              </a:extLst>
            </p:cNvPr>
            <p:cNvSpPr txBox="1"/>
            <p:nvPr/>
          </p:nvSpPr>
          <p:spPr>
            <a:xfrm>
              <a:off x="7920816" y="5922182"/>
              <a:ext cx="1908984" cy="43102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Tip” – “Tail”</a:t>
              </a:r>
            </a:p>
          </p:txBody>
        </p:sp>
      </p:grpSp>
      <p:pic>
        <p:nvPicPr>
          <p:cNvPr id="6" name="Picture 2">
            <a:hlinkClick r:id="rId3"/>
            <a:extLst>
              <a:ext uri="{FF2B5EF4-FFF2-40B4-BE49-F238E27FC236}">
                <a16:creationId xmlns:a16="http://schemas.microsoft.com/office/drawing/2014/main" id="{8DC220F5-7485-5480-BE73-5770037EE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43" y="2237713"/>
            <a:ext cx="42672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FCA8DB11-080E-25AF-F820-D98C0AA9E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5" y="188415"/>
            <a:ext cx="7010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hlinkClick r:id="rId3"/>
            <a:extLst>
              <a:ext uri="{FF2B5EF4-FFF2-40B4-BE49-F238E27FC236}">
                <a16:creationId xmlns:a16="http://schemas.microsoft.com/office/drawing/2014/main" id="{6A7DDF2F-8358-B388-878A-87BAF9326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399" y="685800"/>
            <a:ext cx="9557892" cy="26731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3"/>
            <a:extLst>
              <a:ext uri="{FF2B5EF4-FFF2-40B4-BE49-F238E27FC236}">
                <a16:creationId xmlns:a16="http://schemas.microsoft.com/office/drawing/2014/main" id="{24E82B65-FF02-F62F-AA7B-1D14140A4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8699" y="3450213"/>
            <a:ext cx="2623121" cy="308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>
            <a:hlinkClick r:id="rId3"/>
            <a:extLst>
              <a:ext uri="{FF2B5EF4-FFF2-40B4-BE49-F238E27FC236}">
                <a16:creationId xmlns:a16="http://schemas.microsoft.com/office/drawing/2014/main" id="{CF886D15-DCD8-5EC3-77E5-A704107E7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058" y="3449915"/>
            <a:ext cx="2813746" cy="3194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29AFF1-C41E-D5E5-5094-BF1D859F099A}"/>
              </a:ext>
            </a:extLst>
          </p:cNvPr>
          <p:cNvSpPr txBox="1"/>
          <p:nvPr/>
        </p:nvSpPr>
        <p:spPr bwMode="auto">
          <a:xfrm>
            <a:off x="3667485" y="4709974"/>
            <a:ext cx="37702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D1C01E-90CC-7B38-132C-CCFABACEEE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5219" y="2935666"/>
            <a:ext cx="923891" cy="26986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FF919F-8DA0-9DC3-3167-A138D1E12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21882"/>
              </p:ext>
            </p:extLst>
          </p:nvPr>
        </p:nvGraphicFramePr>
        <p:xfrm>
          <a:off x="4895073" y="4498204"/>
          <a:ext cx="1915213" cy="70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1423" imgH="398754" progId="Equation.DSMT4">
                  <p:embed/>
                </p:oleObj>
              </mc:Choice>
              <mc:Fallback>
                <p:oleObj name="Equation" r:id="rId8" imgW="1081423" imgH="3987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073" y="4498204"/>
                        <a:ext cx="1915213" cy="70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7">
            <a:extLst>
              <a:ext uri="{FF2B5EF4-FFF2-40B4-BE49-F238E27FC236}">
                <a16:creationId xmlns:a16="http://schemas.microsoft.com/office/drawing/2014/main" id="{0B1D8082-F8BF-E241-AAB3-F3C0DBBF0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618" y="1074063"/>
            <a:ext cx="8509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Line 20">
            <a:extLst>
              <a:ext uri="{FF2B5EF4-FFF2-40B4-BE49-F238E27FC236}">
                <a16:creationId xmlns:a16="http://schemas.microsoft.com/office/drawing/2014/main" id="{AE9CD9AD-7FFE-6781-9BDC-042A3B9C1A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118" y="3252113"/>
            <a:ext cx="2159000" cy="139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3">
            <a:extLst>
              <a:ext uri="{FF2B5EF4-FFF2-40B4-BE49-F238E27FC236}">
                <a16:creationId xmlns:a16="http://schemas.microsoft.com/office/drawing/2014/main" id="{E724B450-747D-A22C-CF9E-16D8C3FD45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78918" y="4649113"/>
            <a:ext cx="5702300" cy="0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solidFill>
                <a:srgbClr val="808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24">
            <a:extLst>
              <a:ext uri="{FF2B5EF4-FFF2-40B4-BE49-F238E27FC236}">
                <a16:creationId xmlns:a16="http://schemas.microsoft.com/office/drawing/2014/main" id="{6A5CC478-2AF2-5FA0-2B0A-8FA4610227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118" y="915313"/>
            <a:ext cx="0" cy="5588000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27">
            <a:extLst>
              <a:ext uri="{FF2B5EF4-FFF2-40B4-BE49-F238E27FC236}">
                <a16:creationId xmlns:a16="http://schemas.microsoft.com/office/drawing/2014/main" id="{47992BA5-37BC-A67D-7E7E-0FA58499C638}"/>
              </a:ext>
            </a:extLst>
          </p:cNvPr>
          <p:cNvGrpSpPr>
            <a:grpSpLocks/>
          </p:cNvGrpSpPr>
          <p:nvPr/>
        </p:nvGrpSpPr>
        <p:grpSpPr bwMode="auto">
          <a:xfrm>
            <a:off x="5528418" y="1982113"/>
            <a:ext cx="1371600" cy="2644775"/>
            <a:chOff x="2352" y="1304"/>
            <a:chExt cx="864" cy="1666"/>
          </a:xfrm>
        </p:grpSpPr>
        <p:sp>
          <p:nvSpPr>
            <p:cNvPr id="8" name="Line 22">
              <a:extLst>
                <a:ext uri="{FF2B5EF4-FFF2-40B4-BE49-F238E27FC236}">
                  <a16:creationId xmlns:a16="http://schemas.microsoft.com/office/drawing/2014/main" id="{9851B08E-24A7-AA67-577F-9F9F1B556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1304"/>
              <a:ext cx="864" cy="166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1031">
              <a:extLst>
                <a:ext uri="{FF2B5EF4-FFF2-40B4-BE49-F238E27FC236}">
                  <a16:creationId xmlns:a16="http://schemas.microsoft.com/office/drawing/2014/main" id="{03F86CA8-1566-35FA-2E99-02D813AA7F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3" y="2095"/>
            <a:ext cx="13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85322" imgH="106563" progId="Photoshop.Image.7">
                    <p:embed/>
                  </p:oleObj>
                </mc:Choice>
                <mc:Fallback>
                  <p:oleObj name="Image" r:id="rId2" imgW="85322" imgH="106563" progId="Photoshop.Image.7">
                    <p:embed/>
                    <p:pic>
                      <p:nvPicPr>
                        <p:cNvPr id="10266" name="Object 1031">
                          <a:extLst>
                            <a:ext uri="{FF2B5EF4-FFF2-40B4-BE49-F238E27FC236}">
                              <a16:creationId xmlns:a16="http://schemas.microsoft.com/office/drawing/2014/main" id="{29598061-8E92-75AC-58EF-CAAEBB7F49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2095"/>
                          <a:ext cx="138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024">
            <a:extLst>
              <a:ext uri="{FF2B5EF4-FFF2-40B4-BE49-F238E27FC236}">
                <a16:creationId xmlns:a16="http://schemas.microsoft.com/office/drawing/2014/main" id="{02A7B6FE-8C6C-4324-65F7-15765A325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2517"/>
              </p:ext>
            </p:extLst>
          </p:nvPr>
        </p:nvGraphicFramePr>
        <p:xfrm>
          <a:off x="6746030" y="3917276"/>
          <a:ext cx="2063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79201" imgH="94320" progId="Photoshop.Image.7">
                  <p:embed/>
                </p:oleObj>
              </mc:Choice>
              <mc:Fallback>
                <p:oleObj name="Image" r:id="rId4" imgW="79201" imgH="94320" progId="Photoshop.Image.7">
                  <p:embed/>
                  <p:pic>
                    <p:nvPicPr>
                      <p:cNvPr id="11" name="Object 1024">
                        <a:extLst>
                          <a:ext uri="{FF2B5EF4-FFF2-40B4-BE49-F238E27FC236}">
                            <a16:creationId xmlns:a16="http://schemas.microsoft.com/office/drawing/2014/main" id="{2FFE0EC6-9802-3389-9ABE-CC30C1332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030" y="3917276"/>
                        <a:ext cx="2063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9">
            <a:extLst>
              <a:ext uri="{FF2B5EF4-FFF2-40B4-BE49-F238E27FC236}">
                <a16:creationId xmlns:a16="http://schemas.microsoft.com/office/drawing/2014/main" id="{4092292B-D398-BFD6-2C87-39B4C4783B85}"/>
              </a:ext>
            </a:extLst>
          </p:cNvPr>
          <p:cNvGrpSpPr>
            <a:grpSpLocks/>
          </p:cNvGrpSpPr>
          <p:nvPr/>
        </p:nvGrpSpPr>
        <p:grpSpPr bwMode="auto">
          <a:xfrm>
            <a:off x="4798168" y="1982113"/>
            <a:ext cx="2089150" cy="1371600"/>
            <a:chOff x="1892" y="1304"/>
            <a:chExt cx="1316" cy="864"/>
          </a:xfrm>
        </p:grpSpPr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201943CE-510F-A15F-CBB3-B22278EC3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2" y="1304"/>
              <a:ext cx="131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030">
              <a:extLst>
                <a:ext uri="{FF2B5EF4-FFF2-40B4-BE49-F238E27FC236}">
                  <a16:creationId xmlns:a16="http://schemas.microsoft.com/office/drawing/2014/main" id="{029DD888-B99A-BE5A-08AF-70DD51682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9" y="1451"/>
            <a:ext cx="25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6" imgW="161285" imgH="91440" progId="Photoshop.Image.7">
                    <p:embed/>
                  </p:oleObj>
                </mc:Choice>
                <mc:Fallback>
                  <p:oleObj name="Image" r:id="rId6" imgW="161285" imgH="91440" progId="Photoshop.Image.7">
                    <p:embed/>
                    <p:pic>
                      <p:nvPicPr>
                        <p:cNvPr id="10264" name="Object 1030">
                          <a:extLst>
                            <a:ext uri="{FF2B5EF4-FFF2-40B4-BE49-F238E27FC236}">
                              <a16:creationId xmlns:a16="http://schemas.microsoft.com/office/drawing/2014/main" id="{91FA4FF8-135A-30F9-02C7-D259BCA043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451"/>
                          <a:ext cx="257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1">
            <a:extLst>
              <a:ext uri="{FF2B5EF4-FFF2-40B4-BE49-F238E27FC236}">
                <a16:creationId xmlns:a16="http://schemas.microsoft.com/office/drawing/2014/main" id="{1EB5C96B-FC55-8D63-878B-C8ECD66124B5}"/>
              </a:ext>
            </a:extLst>
          </p:cNvPr>
          <p:cNvGrpSpPr>
            <a:grpSpLocks/>
          </p:cNvGrpSpPr>
          <p:nvPr/>
        </p:nvGrpSpPr>
        <p:grpSpPr bwMode="auto">
          <a:xfrm>
            <a:off x="4063155" y="3347363"/>
            <a:ext cx="1470025" cy="1296988"/>
            <a:chOff x="1429" y="2164"/>
            <a:chExt cx="926" cy="817"/>
          </a:xfrm>
        </p:grpSpPr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F9A1679B-E2AF-468E-07E9-6582F0AE7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4" y="2164"/>
              <a:ext cx="471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1029">
              <a:extLst>
                <a:ext uri="{FF2B5EF4-FFF2-40B4-BE49-F238E27FC236}">
                  <a16:creationId xmlns:a16="http://schemas.microsoft.com/office/drawing/2014/main" id="{CEACFF50-99A7-F340-2A09-E5A89A5D1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559"/>
            <a:ext cx="6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8" imgW="417224" imgH="131042" progId="Photoshop.Image.7">
                    <p:embed/>
                  </p:oleObj>
                </mc:Choice>
                <mc:Fallback>
                  <p:oleObj name="Image" r:id="rId8" imgW="417224" imgH="131042" progId="Photoshop.Image.7">
                    <p:embed/>
                    <p:pic>
                      <p:nvPicPr>
                        <p:cNvPr id="10262" name="Object 1029">
                          <a:extLst>
                            <a:ext uri="{FF2B5EF4-FFF2-40B4-BE49-F238E27FC236}">
                              <a16:creationId xmlns:a16="http://schemas.microsoft.com/office/drawing/2014/main" id="{8CEC88C9-52B2-F418-A1BF-7624BC2FD9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59"/>
                          <a:ext cx="64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3">
            <a:extLst>
              <a:ext uri="{FF2B5EF4-FFF2-40B4-BE49-F238E27FC236}">
                <a16:creationId xmlns:a16="http://schemas.microsoft.com/office/drawing/2014/main" id="{1D5A8C99-153C-9F45-12F8-2251EF68418B}"/>
              </a:ext>
            </a:extLst>
          </p:cNvPr>
          <p:cNvGrpSpPr>
            <a:grpSpLocks/>
          </p:cNvGrpSpPr>
          <p:nvPr/>
        </p:nvGrpSpPr>
        <p:grpSpPr bwMode="auto">
          <a:xfrm>
            <a:off x="6900018" y="2007513"/>
            <a:ext cx="1208087" cy="1238250"/>
            <a:chOff x="3216" y="1320"/>
            <a:chExt cx="761" cy="780"/>
          </a:xfrm>
        </p:grpSpPr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7A116D23-0DA4-F9E2-9AFA-FE48A0F3D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1320"/>
              <a:ext cx="488" cy="7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1028">
              <a:extLst>
                <a:ext uri="{FF2B5EF4-FFF2-40B4-BE49-F238E27FC236}">
                  <a16:creationId xmlns:a16="http://schemas.microsoft.com/office/drawing/2014/main" id="{EBBDF494-EFAA-0A53-5B1E-8840ED3C2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4" y="1600"/>
            <a:ext cx="45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0" imgW="292312" imgH="103317" progId="Photoshop.Image.7">
                    <p:embed/>
                  </p:oleObj>
                </mc:Choice>
                <mc:Fallback>
                  <p:oleObj name="Image" r:id="rId10" imgW="292312" imgH="103317" progId="Photoshop.Image.7">
                    <p:embed/>
                    <p:pic>
                      <p:nvPicPr>
                        <p:cNvPr id="10260" name="Object 1028">
                          <a:extLst>
                            <a:ext uri="{FF2B5EF4-FFF2-40B4-BE49-F238E27FC236}">
                              <a16:creationId xmlns:a16="http://schemas.microsoft.com/office/drawing/2014/main" id="{60DC391F-E4BA-5033-DE81-56F2DB1D43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600"/>
                          <a:ext cx="45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025">
            <a:extLst>
              <a:ext uri="{FF2B5EF4-FFF2-40B4-BE49-F238E27FC236}">
                <a16:creationId xmlns:a16="http://schemas.microsoft.com/office/drawing/2014/main" id="{B90F1C38-76F2-E9C6-AC1D-F2464829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96599"/>
              </p:ext>
            </p:extLst>
          </p:nvPr>
        </p:nvGraphicFramePr>
        <p:xfrm>
          <a:off x="8631980" y="4831676"/>
          <a:ext cx="215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2" imgW="69838" imgH="97199" progId="Photoshop.Image.7">
                  <p:embed/>
                </p:oleObj>
              </mc:Choice>
              <mc:Fallback>
                <p:oleObj name="Image" r:id="rId12" imgW="69838" imgH="97199" progId="Photoshop.Image.7">
                  <p:embed/>
                  <p:pic>
                    <p:nvPicPr>
                      <p:cNvPr id="10252" name="Object 1025">
                        <a:extLst>
                          <a:ext uri="{FF2B5EF4-FFF2-40B4-BE49-F238E27FC236}">
                            <a16:creationId xmlns:a16="http://schemas.microsoft.com/office/drawing/2014/main" id="{3FB666DC-EDB4-D1C8-C2DA-E0844F239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980" y="4831676"/>
                        <a:ext cx="2159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6">
            <a:extLst>
              <a:ext uri="{FF2B5EF4-FFF2-40B4-BE49-F238E27FC236}">
                <a16:creationId xmlns:a16="http://schemas.microsoft.com/office/drawing/2014/main" id="{FA43CD00-EC4B-6D7B-E70C-E0419005A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25921"/>
              </p:ext>
            </p:extLst>
          </p:nvPr>
        </p:nvGraphicFramePr>
        <p:xfrm>
          <a:off x="5744318" y="989926"/>
          <a:ext cx="2968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4" imgW="91440" imgH="103317" progId="Photoshop.Image.7">
                  <p:embed/>
                </p:oleObj>
              </mc:Choice>
              <mc:Fallback>
                <p:oleObj name="Image" r:id="rId14" imgW="91440" imgH="103317" progId="Photoshop.Image.7">
                  <p:embed/>
                  <p:pic>
                    <p:nvPicPr>
                      <p:cNvPr id="10253" name="Object 1026">
                        <a:extLst>
                          <a:ext uri="{FF2B5EF4-FFF2-40B4-BE49-F238E27FC236}">
                            <a16:creationId xmlns:a16="http://schemas.microsoft.com/office/drawing/2014/main" id="{9539D87C-02BD-9034-08D1-C31F63460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318" y="989926"/>
                        <a:ext cx="2968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6">
            <a:extLst>
              <a:ext uri="{FF2B5EF4-FFF2-40B4-BE49-F238E27FC236}">
                <a16:creationId xmlns:a16="http://schemas.microsoft.com/office/drawing/2014/main" id="{44AF1DFB-F2CE-754C-D1E8-42C5F285C8A9}"/>
              </a:ext>
            </a:extLst>
          </p:cNvPr>
          <p:cNvGrpSpPr>
            <a:grpSpLocks/>
          </p:cNvGrpSpPr>
          <p:nvPr/>
        </p:nvGrpSpPr>
        <p:grpSpPr bwMode="auto">
          <a:xfrm>
            <a:off x="3451968" y="4636413"/>
            <a:ext cx="2089150" cy="1371600"/>
            <a:chOff x="1892" y="1304"/>
            <a:chExt cx="1316" cy="864"/>
          </a:xfrm>
        </p:grpSpPr>
        <p:sp>
          <p:nvSpPr>
            <p:cNvPr id="23" name="Line 37">
              <a:extLst>
                <a:ext uri="{FF2B5EF4-FFF2-40B4-BE49-F238E27FC236}">
                  <a16:creationId xmlns:a16="http://schemas.microsoft.com/office/drawing/2014/main" id="{A3A4596D-81A3-316A-AA73-8C3124B08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2" y="1304"/>
              <a:ext cx="131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027">
              <a:extLst>
                <a:ext uri="{FF2B5EF4-FFF2-40B4-BE49-F238E27FC236}">
                  <a16:creationId xmlns:a16="http://schemas.microsoft.com/office/drawing/2014/main" id="{C2A25AB1-ACE2-0374-FEA3-85D0E0BC36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9" y="1451"/>
            <a:ext cx="25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6" imgW="161285" imgH="91440" progId="Photoshop.Image.7">
                    <p:embed/>
                  </p:oleObj>
                </mc:Choice>
                <mc:Fallback>
                  <p:oleObj name="Image" r:id="rId6" imgW="161285" imgH="91440" progId="Photoshop.Image.7">
                    <p:embed/>
                    <p:pic>
                      <p:nvPicPr>
                        <p:cNvPr id="10258" name="Object 1027">
                          <a:extLst>
                            <a:ext uri="{FF2B5EF4-FFF2-40B4-BE49-F238E27FC236}">
                              <a16:creationId xmlns:a16="http://schemas.microsoft.com/office/drawing/2014/main" id="{1099C1FA-EF71-836B-4CE7-D8C72B0D62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451"/>
                          <a:ext cx="257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39">
            <a:extLst>
              <a:ext uri="{FF2B5EF4-FFF2-40B4-BE49-F238E27FC236}">
                <a16:creationId xmlns:a16="http://schemas.microsoft.com/office/drawing/2014/main" id="{ED21D12E-6590-2434-DC79-977AF5582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07" y="758945"/>
            <a:ext cx="2089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hlinkClick r:id="rId16"/>
              </a:rPr>
              <a:t>Vector Subtract</a:t>
            </a:r>
            <a:endParaRPr lang="en-US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35367844-52FC-4C50-7BBE-234C62ADA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66191"/>
            <a:ext cx="7439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80195D21-A3AC-3B8D-36BB-711E8C150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66815"/>
              </p:ext>
            </p:extLst>
          </p:nvPr>
        </p:nvGraphicFramePr>
        <p:xfrm>
          <a:off x="574674" y="1393472"/>
          <a:ext cx="739717" cy="29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39680" progId="Equation.DSMT4">
                  <p:embed/>
                </p:oleObj>
              </mc:Choice>
              <mc:Fallback>
                <p:oleObj name="Equation" r:id="rId18" imgW="355320" imgH="1396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4" y="1393472"/>
                        <a:ext cx="739717" cy="29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9A94322-FD8F-190F-9333-7F955BF50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715" y="3619993"/>
            <a:ext cx="9521163" cy="2716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F7618A8D-5E21-E8B0-1943-9A0669A00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846" y="842962"/>
            <a:ext cx="41148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DCD9E629-0049-AA97-FD0E-0E1024033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685800"/>
            <a:ext cx="25908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03EFE76-8B69-CFE2-A812-6ABA4A068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012" y="1326648"/>
            <a:ext cx="23495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E33D18-EE55-31C5-11FA-B6E53CFDA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220" y="1326648"/>
            <a:ext cx="1452562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7D41F26-FC17-EB78-4CE2-6CD9CC8F8E93}"/>
              </a:ext>
            </a:extLst>
          </p:cNvPr>
          <p:cNvSpPr txBox="1"/>
          <p:nvPr/>
        </p:nvSpPr>
        <p:spPr>
          <a:xfrm>
            <a:off x="451835" y="364005"/>
            <a:ext cx="2744406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Scalar Multiplication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E56740-321B-411B-6251-561FD7949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673" y="4044164"/>
            <a:ext cx="9242128" cy="260661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1EA411A-5A16-9F05-8F1D-8DADEFB82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05" y="207221"/>
            <a:ext cx="8939520" cy="378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A58C42-BFCD-979E-0781-F359944A13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7949" y="862497"/>
            <a:ext cx="3064520" cy="4860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B37E54-2E73-C71D-84E3-B4994D65AC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8478" y="797809"/>
            <a:ext cx="3537069" cy="4860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D98085D-6EF2-176B-9FF8-2375943BFD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6501" y="1333371"/>
            <a:ext cx="3064520" cy="4860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7BA6B4-2A19-05A1-8E59-669C6484A7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4396" y="1760812"/>
            <a:ext cx="4141189" cy="4860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F7AB2EB-1F54-27DA-8203-90EE6B2484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265" y="2351400"/>
            <a:ext cx="6258344" cy="48607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7D2998B-0759-7589-FBE4-5478AC6769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6413" y="2828324"/>
            <a:ext cx="6258344" cy="48607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732CA80-AFFE-2D7B-7941-2BBE5CB88B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1565" y="3186196"/>
            <a:ext cx="6258344" cy="48607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704732-752C-5E71-42FF-79200D3BE9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2489" y="4649957"/>
            <a:ext cx="2118251" cy="6552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1C9B4D3-E69A-004F-32E6-67AABFEFBE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8301" y="5379970"/>
            <a:ext cx="6861053" cy="4860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F185148-1A30-AA14-45B2-D049721951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725" y="5968619"/>
            <a:ext cx="2434015" cy="60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8918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99968" y="89255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2353231D-A65A-0E46-9563-AEF5CB248ECA}"/>
              </a:ext>
            </a:extLst>
          </p:cNvPr>
          <p:cNvGrpSpPr/>
          <p:nvPr/>
        </p:nvGrpSpPr>
        <p:grpSpPr>
          <a:xfrm>
            <a:off x="233534" y="253039"/>
            <a:ext cx="10654844" cy="276811"/>
            <a:chOff x="233534" y="253039"/>
            <a:chExt cx="10654844" cy="27681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332F549-6FC5-D18E-E4AC-8EFCE169BB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73778" y="253039"/>
              <a:ext cx="2514600" cy="256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AD01D90B-D3A4-AE2C-0AC1-120CB3D032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534" y="264782"/>
              <a:ext cx="8153400" cy="265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5">
            <a:extLst>
              <a:ext uri="{FF2B5EF4-FFF2-40B4-BE49-F238E27FC236}">
                <a16:creationId xmlns:a16="http://schemas.microsoft.com/office/drawing/2014/main" id="{FDC1F7A9-F400-E7CB-E278-6EB8BCF28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34" y="726447"/>
            <a:ext cx="8382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095CF54A-D085-59EF-E6AC-A9F7DA82F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34" y="286985"/>
            <a:ext cx="1036101" cy="3190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1640EBD2-C96C-0251-5EC1-63CB29863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02" y="15640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730191A-ED93-61D5-C1E3-6293413CB1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7706" y="638227"/>
            <a:ext cx="5888777" cy="3459122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3CA3C6BA-BC55-F2B5-CE6F-05995B911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14" y="1103112"/>
            <a:ext cx="64008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3DF4451F-FFA5-3B7D-FD09-FEAEEB2C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1026912"/>
            <a:ext cx="1905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DD9DE74-B348-5488-1CBB-C51B26ECD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414" y="1026912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EA5ABA0-6823-4073-1C3D-46BBB2E64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614" y="1026912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90BD4A-B376-D581-FA88-617F2DBA9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14" y="1560312"/>
            <a:ext cx="838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0E1DF3-ECC3-33EA-230B-7319EB865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1560312"/>
            <a:ext cx="2971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3AECB4-3183-0E8E-9927-C973BBA1D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2017512"/>
            <a:ext cx="2971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7E969A8D-2013-DC82-D721-048A42545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414" y="2017512"/>
            <a:ext cx="1524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733954E-CCBA-B864-31B6-9299B353D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14" y="2550912"/>
            <a:ext cx="838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BDE8EF-BC04-497E-5CAF-3A6A21CBE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2550912"/>
            <a:ext cx="2971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DF04808-757C-5647-39AC-A78E7C8A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3008112"/>
            <a:ext cx="2971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CB55F89-DDD6-7C68-020C-F606AF145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414" y="2931912"/>
            <a:ext cx="1676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B0EEA68-F762-91A4-CD51-7B4985049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14" y="3541512"/>
            <a:ext cx="838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2EEA488-CF87-9E6B-C71A-C9C524D00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3541512"/>
            <a:ext cx="3886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AC807DCB-BD0B-1206-8469-FECF95D6C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8414" y="3465312"/>
            <a:ext cx="1905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C7439AB-5038-8E9E-43EA-97D1BB45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14" y="4074912"/>
            <a:ext cx="990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4D007D3-A7F0-0495-83C4-A42F92EF6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14" y="4584015"/>
            <a:ext cx="3886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4F80740-06B2-44BE-1859-C495C2602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17" y="4005293"/>
            <a:ext cx="2895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C4CA8409-8A3B-F08C-11F2-FBE5A837C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014" y="4455912"/>
            <a:ext cx="1905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4</TotalTime>
  <Words>471</Words>
  <Application>Microsoft Office PowerPoint</Application>
  <PresentationFormat>Widescreen</PresentationFormat>
  <Paragraphs>4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MathematicalPiLTStd</vt:lpstr>
      <vt:lpstr>Times New Roman</vt:lpstr>
      <vt:lpstr>TimesLTStd-Roman</vt:lpstr>
      <vt:lpstr>Office Theme</vt:lpstr>
      <vt:lpstr>Equation</vt:lpstr>
      <vt:lpstr>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2</cp:revision>
  <dcterms:created xsi:type="dcterms:W3CDTF">2022-06-05T19:04:41Z</dcterms:created>
  <dcterms:modified xsi:type="dcterms:W3CDTF">2025-04-22T16:45:10Z</dcterms:modified>
</cp:coreProperties>
</file>